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notesMasterIdLst>
    <p:notesMasterId r:id="rId14"/>
  </p:notesMasterIdLst>
  <p:sldIdLst>
    <p:sldId id="271" r:id="rId2"/>
    <p:sldId id="277" r:id="rId3"/>
    <p:sldId id="278" r:id="rId4"/>
    <p:sldId id="279" r:id="rId5"/>
    <p:sldId id="280" r:id="rId6"/>
    <p:sldId id="281" r:id="rId7"/>
    <p:sldId id="282" r:id="rId8"/>
    <p:sldId id="266" r:id="rId9"/>
    <p:sldId id="267" r:id="rId10"/>
    <p:sldId id="268" r:id="rId11"/>
    <p:sldId id="269" r:id="rId12"/>
    <p:sldId id="264" r:id="rId13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069">
          <p15:clr>
            <a:srgbClr val="A4A3A4"/>
          </p15:clr>
        </p15:guide>
        <p15:guide id="2" pos="27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1" autoAdjust="0"/>
    <p:restoredTop sz="94542" autoAdjust="0"/>
  </p:normalViewPr>
  <p:slideViewPr>
    <p:cSldViewPr snapToGrid="0">
      <p:cViewPr varScale="1">
        <p:scale>
          <a:sx n="68" d="100"/>
          <a:sy n="68" d="100"/>
        </p:scale>
        <p:origin x="1500" y="60"/>
      </p:cViewPr>
      <p:guideLst>
        <p:guide orient="horz" pos="2069"/>
        <p:guide pos="27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3E6984-972A-4C7B-BF80-0F0B1B4F27C0}" type="datetimeFigureOut">
              <a:rPr lang="hr-HR" smtClean="0"/>
              <a:t>26.8.2022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4A957-DCCF-45CB-AB2C-059ABA7C638B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77897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EC20-31CA-4D63-89B6-65114FE41A14}" type="slidenum">
              <a:rPr lang="hr-HR" smtClean="0"/>
              <a:t>9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281543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986C7C-37EB-4F2F-B25F-318D0FAB947F}" type="slidenum">
              <a:rPr lang="hr-HR" smtClean="0"/>
              <a:pPr/>
              <a:t>11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481963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96319" y="802299"/>
            <a:ext cx="5618515" cy="2541431"/>
          </a:xfrm>
        </p:spPr>
        <p:txBody>
          <a:bodyPr bIns="0" anchor="b">
            <a:normAutofit/>
          </a:bodyPr>
          <a:lstStyle>
            <a:lvl1pPr algn="l">
              <a:defRPr sz="5400"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6319" y="3531205"/>
            <a:ext cx="5618515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hr-HR"/>
              <a:t>Kliknite da biste uredili stil podnaslova matri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6319" y="329308"/>
            <a:ext cx="3086292" cy="309201"/>
          </a:xfrm>
        </p:spPr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4703" y="798973"/>
            <a:ext cx="802005" cy="503578"/>
          </a:xfrm>
        </p:spPr>
        <p:txBody>
          <a:bodyPr/>
          <a:lstStyle/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396319" y="3528542"/>
            <a:ext cx="561851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60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454139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8028" y="798974"/>
            <a:ext cx="1103027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3491" y="798974"/>
            <a:ext cx="5301095" cy="4659889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918028" y="798974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4049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Picture 1">
            <a:extLst>
              <a:ext uri="{FF2B5EF4-FFF2-40B4-BE49-F238E27FC236}">
                <a16:creationId xmlns:a16="http://schemas.microsoft.com/office/drawing/2014/main" id="{A4366107-47F6-6438-A0A2-BCC19C4C51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5088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sekci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1756130"/>
            <a:ext cx="5617002" cy="1887950"/>
          </a:xfrm>
        </p:spPr>
        <p:txBody>
          <a:bodyPr anchor="b">
            <a:normAutofit/>
          </a:bodyPr>
          <a:lstStyle>
            <a:lvl1pPr algn="l">
              <a:defRPr sz="3200"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2" y="3806196"/>
            <a:ext cx="5617002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3491" y="3804985"/>
            <a:ext cx="561700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190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890"/>
            <a:ext cx="6571343" cy="1059305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3490" y="2013936"/>
            <a:ext cx="3125871" cy="3437560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9182" y="2013936"/>
            <a:ext cx="3125652" cy="3437559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11689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164"/>
            <a:ext cx="6571344" cy="1056319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9550"/>
            <a:ext cx="3125766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3491" y="2824270"/>
            <a:ext cx="3125766" cy="2644457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9182" y="2023004"/>
            <a:ext cx="31256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9182" y="2821491"/>
            <a:ext cx="3125652" cy="2637371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282898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5486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07570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042" y="798973"/>
            <a:ext cx="2425950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6656" y="798974"/>
            <a:ext cx="3828178" cy="4658826"/>
          </a:xfrm>
        </p:spPr>
        <p:txBody>
          <a:bodyPr anchor="ctr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9042" y="3205492"/>
            <a:ext cx="2427369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1748" y="3205491"/>
            <a:ext cx="242327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1204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996501" y="482171"/>
            <a:ext cx="3511387" cy="5149101"/>
            <a:chOff x="6852919" y="583365"/>
            <a:chExt cx="4681849" cy="5181928"/>
          </a:xfrm>
        </p:grpSpPr>
        <p:sp>
          <p:nvSpPr>
            <p:cNvPr id="14" name="Rectangle 13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14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148" y="1129513"/>
            <a:ext cx="3244935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40128" y="1122543"/>
            <a:ext cx="2234998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hr-HR"/>
              <a:t>Kliknite ikonu da biste dodali  slik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3492" y="3145992"/>
            <a:ext cx="3240286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36664" y="5469857"/>
            <a:ext cx="3252420" cy="320123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37530" y="318641"/>
            <a:ext cx="3251553" cy="320931"/>
          </a:xfrm>
        </p:spPr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1281" y="3143605"/>
            <a:ext cx="324201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2867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5734"/>
            <a:ext cx="9144000" cy="4079520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/>
        </p:blipFill>
        <p:spPr>
          <a:xfrm>
            <a:off x="-1" y="6095253"/>
            <a:ext cx="9144001" cy="77472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0" y="6101127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3491" y="804520"/>
            <a:ext cx="6571343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5733"/>
            <a:ext cx="6571343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46542" y="330370"/>
            <a:ext cx="2368292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ACD6F4C-53C2-4332-A68C-4BBC22AB68E3}" type="datetimeFigureOut">
              <a:rPr lang="sr-Latn-CS" smtClean="0"/>
              <a:pPr>
                <a:defRPr/>
              </a:pPr>
              <a:t>26.8.2022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3491" y="329308"/>
            <a:ext cx="4034004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7725" y="798973"/>
            <a:ext cx="795746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A6FC8BC4-22C4-40BC-9605-F9A247E2892E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09501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9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8.wmf"/><Relationship Id="rId32" Type="http://schemas.openxmlformats.org/officeDocument/2006/relationships/oleObject" Target="../embeddings/oleObject48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43.bin"/><Relationship Id="rId30" Type="http://schemas.openxmlformats.org/officeDocument/2006/relationships/oleObject" Target="../embeddings/oleObject46.bin"/><Relationship Id="rId8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8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1121898" y="1958975"/>
            <a:ext cx="7772400" cy="1470025"/>
          </a:xfrm>
        </p:spPr>
        <p:txBody>
          <a:bodyPr>
            <a:normAutofit fontScale="90000"/>
          </a:bodyPr>
          <a:lstStyle/>
          <a:p>
            <a:pPr marL="358775" algn="ctr"/>
            <a:r>
              <a:rPr lang="hr-HR" altLang="sr-Latn-RS" b="1" dirty="0">
                <a:solidFill>
                  <a:srgbClr val="C00000"/>
                </a:solidFill>
              </a:rPr>
              <a:t>KUTOVI </a:t>
            </a:r>
            <a:br>
              <a:rPr lang="hr-HR" altLang="sr-Latn-RS" b="1" dirty="0">
                <a:solidFill>
                  <a:srgbClr val="C00000"/>
                </a:solidFill>
              </a:rPr>
            </a:br>
            <a:r>
              <a:rPr lang="hr-HR" altLang="sr-Latn-RS" b="1" dirty="0">
                <a:solidFill>
                  <a:srgbClr val="C00000"/>
                </a:solidFill>
              </a:rPr>
              <a:t>MNOGOKUTA</a:t>
            </a:r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25420198-F3C7-5F88-C3F6-AB85B6B2B2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4908001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37"/>
          <p:cNvSpPr>
            <a:spLocks/>
          </p:cNvSpPr>
          <p:nvPr/>
        </p:nvSpPr>
        <p:spPr bwMode="auto">
          <a:xfrm>
            <a:off x="834062" y="4160763"/>
            <a:ext cx="609600" cy="434975"/>
          </a:xfrm>
          <a:custGeom>
            <a:avLst/>
            <a:gdLst>
              <a:gd name="G0" fmla="+- 8699 0 0"/>
              <a:gd name="G1" fmla="+- 0 0 0"/>
              <a:gd name="G2" fmla="+- 21600 0 0"/>
              <a:gd name="T0" fmla="*/ 30298 w 30298"/>
              <a:gd name="T1" fmla="*/ 232 h 21600"/>
              <a:gd name="T2" fmla="*/ 0 w 30298"/>
              <a:gd name="T3" fmla="*/ 19771 h 21600"/>
              <a:gd name="T4" fmla="*/ 8699 w 30298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298" h="21600" fill="none" extrusionOk="0">
                <a:moveTo>
                  <a:pt x="30297" y="231"/>
                </a:moveTo>
                <a:cubicBezTo>
                  <a:pt x="30170" y="12070"/>
                  <a:pt x="20537" y="21599"/>
                  <a:pt x="8699" y="21600"/>
                </a:cubicBezTo>
                <a:cubicBezTo>
                  <a:pt x="5703" y="21600"/>
                  <a:pt x="2741" y="20977"/>
                  <a:pt x="0" y="19770"/>
                </a:cubicBezTo>
              </a:path>
              <a:path w="30298" h="21600" stroke="0" extrusionOk="0">
                <a:moveTo>
                  <a:pt x="30297" y="231"/>
                </a:moveTo>
                <a:cubicBezTo>
                  <a:pt x="30170" y="12070"/>
                  <a:pt x="20537" y="21599"/>
                  <a:pt x="8699" y="21600"/>
                </a:cubicBezTo>
                <a:cubicBezTo>
                  <a:pt x="5703" y="21600"/>
                  <a:pt x="2741" y="20977"/>
                  <a:pt x="0" y="19770"/>
                </a:cubicBezTo>
                <a:lnTo>
                  <a:pt x="8699" y="0"/>
                </a:lnTo>
                <a:close/>
              </a:path>
            </a:pathLst>
          </a:custGeom>
          <a:noFill/>
          <a:ln w="28575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" name="Arc 38"/>
          <p:cNvSpPr>
            <a:spLocks/>
          </p:cNvSpPr>
          <p:nvPr/>
        </p:nvSpPr>
        <p:spPr bwMode="auto">
          <a:xfrm>
            <a:off x="1008687" y="3767063"/>
            <a:ext cx="434975" cy="398462"/>
          </a:xfrm>
          <a:custGeom>
            <a:avLst/>
            <a:gdLst>
              <a:gd name="G0" fmla="+- 0 0 0"/>
              <a:gd name="G1" fmla="+- 19557 0 0"/>
              <a:gd name="G2" fmla="+- 21600 0 0"/>
              <a:gd name="T0" fmla="*/ 9169 w 21600"/>
              <a:gd name="T1" fmla="*/ 0 h 19789"/>
              <a:gd name="T2" fmla="*/ 21599 w 21600"/>
              <a:gd name="T3" fmla="*/ 19789 h 19789"/>
              <a:gd name="T4" fmla="*/ 0 w 21600"/>
              <a:gd name="T5" fmla="*/ 19557 h 197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789" fill="none" extrusionOk="0">
                <a:moveTo>
                  <a:pt x="9169" y="-1"/>
                </a:moveTo>
                <a:cubicBezTo>
                  <a:pt x="16755" y="3556"/>
                  <a:pt x="21600" y="11178"/>
                  <a:pt x="21600" y="19557"/>
                </a:cubicBezTo>
                <a:cubicBezTo>
                  <a:pt x="21600" y="19634"/>
                  <a:pt x="21599" y="19711"/>
                  <a:pt x="21598" y="19788"/>
                </a:cubicBezTo>
              </a:path>
              <a:path w="21600" h="19789" stroke="0" extrusionOk="0">
                <a:moveTo>
                  <a:pt x="9169" y="-1"/>
                </a:moveTo>
                <a:cubicBezTo>
                  <a:pt x="16755" y="3556"/>
                  <a:pt x="21600" y="11178"/>
                  <a:pt x="21600" y="19557"/>
                </a:cubicBezTo>
                <a:cubicBezTo>
                  <a:pt x="21600" y="19634"/>
                  <a:pt x="21599" y="19711"/>
                  <a:pt x="21598" y="19788"/>
                </a:cubicBezTo>
                <a:lnTo>
                  <a:pt x="0" y="19557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>
              <a:solidFill>
                <a:srgbClr val="0070C0"/>
              </a:solidFill>
            </a:endParaRPr>
          </a:p>
        </p:txBody>
      </p:sp>
      <p:sp>
        <p:nvSpPr>
          <p:cNvPr id="4" name="Arc 39"/>
          <p:cNvSpPr>
            <a:spLocks/>
          </p:cNvSpPr>
          <p:nvPr/>
        </p:nvSpPr>
        <p:spPr bwMode="auto">
          <a:xfrm>
            <a:off x="1692899" y="2268463"/>
            <a:ext cx="593725" cy="434975"/>
          </a:xfrm>
          <a:custGeom>
            <a:avLst/>
            <a:gdLst>
              <a:gd name="G0" fmla="+- 8619 0 0"/>
              <a:gd name="G1" fmla="+- 0 0 0"/>
              <a:gd name="G2" fmla="+- 21600 0 0"/>
              <a:gd name="T0" fmla="*/ 29565 w 29565"/>
              <a:gd name="T1" fmla="*/ 5275 h 21600"/>
              <a:gd name="T2" fmla="*/ 0 w 29565"/>
              <a:gd name="T3" fmla="*/ 19806 h 21600"/>
              <a:gd name="T4" fmla="*/ 8619 w 29565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565" h="21600" fill="none" extrusionOk="0">
                <a:moveTo>
                  <a:pt x="29564" y="5274"/>
                </a:moveTo>
                <a:cubicBezTo>
                  <a:pt x="27147" y="14872"/>
                  <a:pt x="18516" y="21599"/>
                  <a:pt x="8619" y="21600"/>
                </a:cubicBezTo>
                <a:cubicBezTo>
                  <a:pt x="5653" y="21600"/>
                  <a:pt x="2719" y="20989"/>
                  <a:pt x="0" y="19805"/>
                </a:cubicBezTo>
              </a:path>
              <a:path w="29565" h="21600" stroke="0" extrusionOk="0">
                <a:moveTo>
                  <a:pt x="29564" y="5274"/>
                </a:moveTo>
                <a:cubicBezTo>
                  <a:pt x="27147" y="14872"/>
                  <a:pt x="18516" y="21599"/>
                  <a:pt x="8619" y="21600"/>
                </a:cubicBezTo>
                <a:cubicBezTo>
                  <a:pt x="5653" y="21600"/>
                  <a:pt x="2719" y="20989"/>
                  <a:pt x="0" y="19805"/>
                </a:cubicBezTo>
                <a:lnTo>
                  <a:pt x="8619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>
              <a:solidFill>
                <a:srgbClr val="0070C0"/>
              </a:solidFill>
            </a:endParaRPr>
          </a:p>
        </p:txBody>
      </p:sp>
      <p:sp>
        <p:nvSpPr>
          <p:cNvPr id="5" name="Arc 40"/>
          <p:cNvSpPr>
            <a:spLocks/>
          </p:cNvSpPr>
          <p:nvPr/>
        </p:nvSpPr>
        <p:spPr bwMode="auto">
          <a:xfrm>
            <a:off x="1432549" y="2168450"/>
            <a:ext cx="433387" cy="498475"/>
          </a:xfrm>
          <a:custGeom>
            <a:avLst/>
            <a:gdLst>
              <a:gd name="G0" fmla="+- 21600 0 0"/>
              <a:gd name="G1" fmla="+- 4943 0 0"/>
              <a:gd name="G2" fmla="+- 21600 0 0"/>
              <a:gd name="T0" fmla="*/ 12981 w 21600"/>
              <a:gd name="T1" fmla="*/ 24749 h 24749"/>
              <a:gd name="T2" fmla="*/ 573 w 21600"/>
              <a:gd name="T3" fmla="*/ 0 h 24749"/>
              <a:gd name="T4" fmla="*/ 21600 w 21600"/>
              <a:gd name="T5" fmla="*/ 4943 h 247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749" fill="none" extrusionOk="0">
                <a:moveTo>
                  <a:pt x="12981" y="24748"/>
                </a:moveTo>
                <a:cubicBezTo>
                  <a:pt x="5098" y="21318"/>
                  <a:pt x="0" y="13539"/>
                  <a:pt x="0" y="4943"/>
                </a:cubicBezTo>
                <a:cubicBezTo>
                  <a:pt x="-1" y="3278"/>
                  <a:pt x="192" y="1620"/>
                  <a:pt x="573" y="0"/>
                </a:cubicBezTo>
              </a:path>
              <a:path w="21600" h="24749" stroke="0" extrusionOk="0">
                <a:moveTo>
                  <a:pt x="12981" y="24748"/>
                </a:moveTo>
                <a:cubicBezTo>
                  <a:pt x="5098" y="21318"/>
                  <a:pt x="0" y="13539"/>
                  <a:pt x="0" y="4943"/>
                </a:cubicBezTo>
                <a:cubicBezTo>
                  <a:pt x="-1" y="3278"/>
                  <a:pt x="192" y="1620"/>
                  <a:pt x="573" y="0"/>
                </a:cubicBezTo>
                <a:lnTo>
                  <a:pt x="21600" y="4943"/>
                </a:lnTo>
                <a:close/>
              </a:path>
            </a:pathLst>
          </a:custGeom>
          <a:noFill/>
          <a:ln w="28575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" name="Arc 41"/>
          <p:cNvSpPr>
            <a:spLocks/>
          </p:cNvSpPr>
          <p:nvPr/>
        </p:nvSpPr>
        <p:spPr bwMode="auto">
          <a:xfrm>
            <a:off x="3655512" y="2732013"/>
            <a:ext cx="430212" cy="476250"/>
          </a:xfrm>
          <a:custGeom>
            <a:avLst/>
            <a:gdLst>
              <a:gd name="G0" fmla="+- 21600 0 0"/>
              <a:gd name="G1" fmla="+- 4935 0 0"/>
              <a:gd name="G2" fmla="+- 21600 0 0"/>
              <a:gd name="T0" fmla="*/ 10804 w 21600"/>
              <a:gd name="T1" fmla="*/ 23644 h 23644"/>
              <a:gd name="T2" fmla="*/ 571 w 21600"/>
              <a:gd name="T3" fmla="*/ 0 h 23644"/>
              <a:gd name="T4" fmla="*/ 21600 w 21600"/>
              <a:gd name="T5" fmla="*/ 4935 h 23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644" fill="none" extrusionOk="0">
                <a:moveTo>
                  <a:pt x="10804" y="23643"/>
                </a:moveTo>
                <a:cubicBezTo>
                  <a:pt x="4118" y="19785"/>
                  <a:pt x="0" y="12653"/>
                  <a:pt x="0" y="4935"/>
                </a:cubicBezTo>
                <a:cubicBezTo>
                  <a:pt x="-1" y="3273"/>
                  <a:pt x="191" y="1617"/>
                  <a:pt x="571" y="0"/>
                </a:cubicBezTo>
              </a:path>
              <a:path w="21600" h="23644" stroke="0" extrusionOk="0">
                <a:moveTo>
                  <a:pt x="10804" y="23643"/>
                </a:moveTo>
                <a:cubicBezTo>
                  <a:pt x="4118" y="19785"/>
                  <a:pt x="0" y="12653"/>
                  <a:pt x="0" y="4935"/>
                </a:cubicBezTo>
                <a:cubicBezTo>
                  <a:pt x="-1" y="3273"/>
                  <a:pt x="191" y="1617"/>
                  <a:pt x="571" y="0"/>
                </a:cubicBezTo>
                <a:lnTo>
                  <a:pt x="21600" y="4935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>
              <a:solidFill>
                <a:srgbClr val="0070C0"/>
              </a:solidFill>
            </a:endParaRPr>
          </a:p>
        </p:txBody>
      </p:sp>
      <p:sp>
        <p:nvSpPr>
          <p:cNvPr id="7" name="Arc 42"/>
          <p:cNvSpPr>
            <a:spLocks/>
          </p:cNvSpPr>
          <p:nvPr/>
        </p:nvSpPr>
        <p:spPr bwMode="auto">
          <a:xfrm>
            <a:off x="3656637" y="2408625"/>
            <a:ext cx="642937" cy="434975"/>
          </a:xfrm>
          <a:custGeom>
            <a:avLst/>
            <a:gdLst>
              <a:gd name="G0" fmla="+- 21029 0 0"/>
              <a:gd name="G1" fmla="+- 21600 0 0"/>
              <a:gd name="G2" fmla="+- 21600 0 0"/>
              <a:gd name="T0" fmla="*/ 0 w 32350"/>
              <a:gd name="T1" fmla="*/ 16665 h 21600"/>
              <a:gd name="T2" fmla="*/ 32350 w 32350"/>
              <a:gd name="T3" fmla="*/ 3205 h 21600"/>
              <a:gd name="T4" fmla="*/ 21029 w 3235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350" h="21600" fill="none" extrusionOk="0">
                <a:moveTo>
                  <a:pt x="0" y="16665"/>
                </a:moveTo>
                <a:cubicBezTo>
                  <a:pt x="2291" y="6902"/>
                  <a:pt x="11000" y="-1"/>
                  <a:pt x="21029" y="0"/>
                </a:cubicBezTo>
                <a:cubicBezTo>
                  <a:pt x="25026" y="0"/>
                  <a:pt x="28945" y="1109"/>
                  <a:pt x="32350" y="3204"/>
                </a:cubicBezTo>
              </a:path>
              <a:path w="32350" h="21600" stroke="0" extrusionOk="0">
                <a:moveTo>
                  <a:pt x="0" y="16665"/>
                </a:moveTo>
                <a:cubicBezTo>
                  <a:pt x="2291" y="6902"/>
                  <a:pt x="11000" y="-1"/>
                  <a:pt x="21029" y="0"/>
                </a:cubicBezTo>
                <a:cubicBezTo>
                  <a:pt x="25026" y="0"/>
                  <a:pt x="28945" y="1109"/>
                  <a:pt x="32350" y="3204"/>
                </a:cubicBezTo>
                <a:lnTo>
                  <a:pt x="21029" y="21600"/>
                </a:lnTo>
                <a:close/>
              </a:path>
            </a:pathLst>
          </a:custGeom>
          <a:noFill/>
          <a:ln w="28575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" name="Arc 43"/>
          <p:cNvSpPr>
            <a:spLocks/>
          </p:cNvSpPr>
          <p:nvPr/>
        </p:nvSpPr>
        <p:spPr bwMode="auto">
          <a:xfrm>
            <a:off x="2872412" y="3725788"/>
            <a:ext cx="655637" cy="43973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 w 32639"/>
              <a:gd name="T1" fmla="*/ 21836 h 21836"/>
              <a:gd name="T2" fmla="*/ 32639 w 32639"/>
              <a:gd name="T3" fmla="*/ 3034 h 21836"/>
              <a:gd name="T4" fmla="*/ 21600 w 32639"/>
              <a:gd name="T5" fmla="*/ 21600 h 218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639" h="21836" fill="none" extrusionOk="0">
                <a:moveTo>
                  <a:pt x="1" y="21835"/>
                </a:moveTo>
                <a:cubicBezTo>
                  <a:pt x="0" y="21757"/>
                  <a:pt x="0" y="2167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5485" y="-1"/>
                  <a:pt x="29299" y="1048"/>
                  <a:pt x="32639" y="3033"/>
                </a:cubicBezTo>
              </a:path>
              <a:path w="32639" h="21836" stroke="0" extrusionOk="0">
                <a:moveTo>
                  <a:pt x="1" y="21835"/>
                </a:moveTo>
                <a:cubicBezTo>
                  <a:pt x="0" y="21757"/>
                  <a:pt x="0" y="2167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5485" y="-1"/>
                  <a:pt x="29299" y="1048"/>
                  <a:pt x="32639" y="3033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>
              <a:solidFill>
                <a:srgbClr val="0070C0"/>
              </a:solidFill>
            </a:endParaRPr>
          </a:p>
        </p:txBody>
      </p:sp>
      <p:sp>
        <p:nvSpPr>
          <p:cNvPr id="9" name="Arc 44"/>
          <p:cNvSpPr>
            <a:spLocks/>
          </p:cNvSpPr>
          <p:nvPr/>
        </p:nvSpPr>
        <p:spPr bwMode="auto">
          <a:xfrm>
            <a:off x="3305799" y="3786113"/>
            <a:ext cx="433387" cy="377825"/>
          </a:xfrm>
          <a:custGeom>
            <a:avLst/>
            <a:gdLst>
              <a:gd name="G0" fmla="+- 0 0 0"/>
              <a:gd name="G1" fmla="+- 18566 0 0"/>
              <a:gd name="G2" fmla="+- 21600 0 0"/>
              <a:gd name="T0" fmla="*/ 11039 w 21600"/>
              <a:gd name="T1" fmla="*/ 0 h 18797"/>
              <a:gd name="T2" fmla="*/ 21599 w 21600"/>
              <a:gd name="T3" fmla="*/ 18797 h 18797"/>
              <a:gd name="T4" fmla="*/ 0 w 21600"/>
              <a:gd name="T5" fmla="*/ 18566 h 187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97" fill="none" extrusionOk="0">
                <a:moveTo>
                  <a:pt x="11039" y="-1"/>
                </a:moveTo>
                <a:cubicBezTo>
                  <a:pt x="17587" y="3893"/>
                  <a:pt x="21600" y="10947"/>
                  <a:pt x="21600" y="18566"/>
                </a:cubicBezTo>
                <a:cubicBezTo>
                  <a:pt x="21600" y="18643"/>
                  <a:pt x="21599" y="18720"/>
                  <a:pt x="21598" y="18796"/>
                </a:cubicBezTo>
              </a:path>
              <a:path w="21600" h="18797" stroke="0" extrusionOk="0">
                <a:moveTo>
                  <a:pt x="11039" y="-1"/>
                </a:moveTo>
                <a:cubicBezTo>
                  <a:pt x="17587" y="3893"/>
                  <a:pt x="21600" y="10947"/>
                  <a:pt x="21600" y="18566"/>
                </a:cubicBezTo>
                <a:cubicBezTo>
                  <a:pt x="21600" y="18643"/>
                  <a:pt x="21599" y="18720"/>
                  <a:pt x="21598" y="18796"/>
                </a:cubicBezTo>
                <a:lnTo>
                  <a:pt x="0" y="18566"/>
                </a:lnTo>
                <a:close/>
              </a:path>
            </a:pathLst>
          </a:custGeom>
          <a:noFill/>
          <a:ln w="28575">
            <a:solidFill>
              <a:srgbClr val="00B0F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" name="Line 45"/>
          <p:cNvSpPr>
            <a:spLocks noChangeShapeType="1"/>
          </p:cNvSpPr>
          <p:nvPr/>
        </p:nvSpPr>
        <p:spPr bwMode="auto">
          <a:xfrm>
            <a:off x="1870699" y="2273225"/>
            <a:ext cx="2211387" cy="563562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" name="Line 46"/>
          <p:cNvSpPr>
            <a:spLocks noChangeShapeType="1"/>
          </p:cNvSpPr>
          <p:nvPr/>
        </p:nvSpPr>
        <p:spPr bwMode="auto">
          <a:xfrm flipH="1">
            <a:off x="1013449" y="2273225"/>
            <a:ext cx="857250" cy="189230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" name="Line 47"/>
          <p:cNvSpPr>
            <a:spLocks noChangeShapeType="1"/>
          </p:cNvSpPr>
          <p:nvPr/>
        </p:nvSpPr>
        <p:spPr bwMode="auto">
          <a:xfrm>
            <a:off x="716587" y="1977950"/>
            <a:ext cx="1154112" cy="295275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" name="Line 48"/>
          <p:cNvSpPr>
            <a:spLocks noChangeShapeType="1"/>
          </p:cNvSpPr>
          <p:nvPr/>
        </p:nvSpPr>
        <p:spPr bwMode="auto">
          <a:xfrm flipH="1">
            <a:off x="497512" y="4165525"/>
            <a:ext cx="515937" cy="113665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4" name="Line 49"/>
          <p:cNvSpPr>
            <a:spLocks noChangeShapeType="1"/>
          </p:cNvSpPr>
          <p:nvPr/>
        </p:nvSpPr>
        <p:spPr bwMode="auto">
          <a:xfrm>
            <a:off x="1013449" y="4165525"/>
            <a:ext cx="2297112" cy="1587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5" name="Line 50"/>
          <p:cNvSpPr>
            <a:spLocks noChangeShapeType="1"/>
          </p:cNvSpPr>
          <p:nvPr/>
        </p:nvSpPr>
        <p:spPr bwMode="auto">
          <a:xfrm>
            <a:off x="3310562" y="4165525"/>
            <a:ext cx="1582737" cy="1587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6" name="Line 51"/>
          <p:cNvSpPr>
            <a:spLocks noChangeShapeType="1"/>
          </p:cNvSpPr>
          <p:nvPr/>
        </p:nvSpPr>
        <p:spPr bwMode="auto">
          <a:xfrm flipH="1">
            <a:off x="3310562" y="2836788"/>
            <a:ext cx="771525" cy="1328737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7" name="Line 52"/>
          <p:cNvSpPr>
            <a:spLocks noChangeShapeType="1"/>
          </p:cNvSpPr>
          <p:nvPr/>
        </p:nvSpPr>
        <p:spPr bwMode="auto">
          <a:xfrm flipH="1">
            <a:off x="4082087" y="1804913"/>
            <a:ext cx="592137" cy="1031875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8" name="Oval 53"/>
          <p:cNvSpPr>
            <a:spLocks noChangeArrowheads="1"/>
          </p:cNvSpPr>
          <p:nvPr/>
        </p:nvSpPr>
        <p:spPr bwMode="auto">
          <a:xfrm>
            <a:off x="4039887" y="2794588"/>
            <a:ext cx="72000" cy="72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9" name="Oval 54"/>
          <p:cNvSpPr>
            <a:spLocks noChangeArrowheads="1"/>
          </p:cNvSpPr>
          <p:nvPr/>
        </p:nvSpPr>
        <p:spPr bwMode="auto">
          <a:xfrm>
            <a:off x="1828499" y="2231025"/>
            <a:ext cx="72000" cy="72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0" name="Oval 55"/>
          <p:cNvSpPr>
            <a:spLocks noChangeArrowheads="1"/>
          </p:cNvSpPr>
          <p:nvPr/>
        </p:nvSpPr>
        <p:spPr bwMode="auto">
          <a:xfrm>
            <a:off x="3268362" y="4123325"/>
            <a:ext cx="72000" cy="72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1" name="Oval 56"/>
          <p:cNvSpPr>
            <a:spLocks noChangeArrowheads="1"/>
          </p:cNvSpPr>
          <p:nvPr/>
        </p:nvSpPr>
        <p:spPr bwMode="auto">
          <a:xfrm>
            <a:off x="971249" y="4123325"/>
            <a:ext cx="72000" cy="72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2" name="TekstniOkvir 21"/>
          <p:cNvSpPr txBox="1"/>
          <p:nvPr/>
        </p:nvSpPr>
        <p:spPr>
          <a:xfrm>
            <a:off x="698803" y="3813381"/>
            <a:ext cx="462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/>
              <a:t>A</a:t>
            </a:r>
          </a:p>
        </p:txBody>
      </p:sp>
      <p:sp>
        <p:nvSpPr>
          <p:cNvPr id="23" name="TekstniOkvir 22"/>
          <p:cNvSpPr txBox="1"/>
          <p:nvPr/>
        </p:nvSpPr>
        <p:spPr>
          <a:xfrm>
            <a:off x="3142990" y="4197274"/>
            <a:ext cx="462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/>
              <a:t>B</a:t>
            </a:r>
          </a:p>
        </p:txBody>
      </p:sp>
      <p:sp>
        <p:nvSpPr>
          <p:cNvPr id="24" name="TekstniOkvir 23"/>
          <p:cNvSpPr txBox="1"/>
          <p:nvPr/>
        </p:nvSpPr>
        <p:spPr>
          <a:xfrm>
            <a:off x="4003275" y="2773589"/>
            <a:ext cx="462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/>
              <a:t>C</a:t>
            </a: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1153350" y="3934093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25" name="Objek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50" y="3934093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994781" y="4223259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304560" progId="Equation.DSMT4">
                  <p:embed/>
                </p:oleObj>
              </mc:Choice>
              <mc:Fallback>
                <p:oleObj name="Equation" r:id="rId4" imgW="241200" imgH="30456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81" y="4223259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/>
        </p:nvGraphicFramePr>
        <p:xfrm>
          <a:off x="3116946" y="3891232"/>
          <a:ext cx="152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66400" progId="Equation.DSMT4">
                  <p:embed/>
                </p:oleObj>
              </mc:Choice>
              <mc:Fallback>
                <p:oleObj name="Equation" r:id="rId6" imgW="152280" imgH="266400" progId="Equation.DSMT4">
                  <p:embed/>
                  <p:pic>
                    <p:nvPicPr>
                      <p:cNvPr id="27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46" y="3891232"/>
                        <a:ext cx="1524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3484243" y="3866071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04560" progId="Equation.DSMT4">
                  <p:embed/>
                </p:oleObj>
              </mc:Choice>
              <mc:Fallback>
                <p:oleObj name="Equation" r:id="rId8" imgW="215640" imgH="304560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243" y="3866071"/>
                        <a:ext cx="215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/>
        </p:nvGraphicFramePr>
        <p:xfrm>
          <a:off x="3765129" y="285017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29" y="2850172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3895806" y="2476185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304560" progId="Equation.DSMT4">
                  <p:embed/>
                </p:oleObj>
              </mc:Choice>
              <mc:Fallback>
                <p:oleObj name="Equation" r:id="rId12" imgW="203040" imgH="30456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806" y="2476185"/>
                        <a:ext cx="20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/>
        </p:nvGraphicFramePr>
        <p:xfrm>
          <a:off x="1866881" y="236926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31" name="Objek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81" y="236926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1510718" y="224344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304560" progId="Equation.DSMT4">
                  <p:embed/>
                </p:oleObj>
              </mc:Choice>
              <mc:Fallback>
                <p:oleObj name="Equation" r:id="rId16" imgW="203040" imgH="304560" progId="Equation.DSMT4">
                  <p:embed/>
                  <p:pic>
                    <p:nvPicPr>
                      <p:cNvPr id="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718" y="2243446"/>
                        <a:ext cx="20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9"/>
          <p:cNvGraphicFramePr>
            <a:graphicFrameLocks noChangeAspect="1"/>
          </p:cNvGraphicFramePr>
          <p:nvPr/>
        </p:nvGraphicFramePr>
        <p:xfrm>
          <a:off x="2343038" y="5486669"/>
          <a:ext cx="4662372" cy="65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71520" imgH="304560" progId="Equation.DSMT4">
                  <p:embed/>
                </p:oleObj>
              </mc:Choice>
              <mc:Fallback>
                <p:oleObj name="Equation" r:id="rId18" imgW="2171520" imgH="304560" progId="Equation.DSMT4">
                  <p:embed/>
                  <p:pic>
                    <p:nvPicPr>
                      <p:cNvPr id="3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038" y="5486669"/>
                        <a:ext cx="4662372" cy="654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kstniOkvir 33"/>
          <p:cNvSpPr txBox="1"/>
          <p:nvPr/>
        </p:nvSpPr>
        <p:spPr>
          <a:xfrm>
            <a:off x="-47411" y="538059"/>
            <a:ext cx="89660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800" b="1" dirty="0">
                <a:solidFill>
                  <a:srgbClr val="FF0000"/>
                </a:solidFill>
              </a:rPr>
              <a:t>Vanjski kut</a:t>
            </a:r>
            <a:r>
              <a:rPr lang="hr-HR" sz="2800" dirty="0"/>
              <a:t> četverokuta  je sukut unutarnjeg kuta četverokuta.</a:t>
            </a:r>
          </a:p>
        </p:txBody>
      </p:sp>
      <p:sp>
        <p:nvSpPr>
          <p:cNvPr id="35" name="TekstniOkvir 34"/>
          <p:cNvSpPr txBox="1"/>
          <p:nvPr/>
        </p:nvSpPr>
        <p:spPr>
          <a:xfrm>
            <a:off x="1717889" y="1900908"/>
            <a:ext cx="462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/>
              <a:t>D</a:t>
            </a:r>
          </a:p>
        </p:txBody>
      </p:sp>
      <p:sp>
        <p:nvSpPr>
          <p:cNvPr id="36" name="TekstniOkvir 35"/>
          <p:cNvSpPr txBox="1"/>
          <p:nvPr/>
        </p:nvSpPr>
        <p:spPr>
          <a:xfrm>
            <a:off x="182880" y="152400"/>
            <a:ext cx="406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Četverokut</a:t>
            </a:r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/>
        </p:nvGraphicFramePr>
        <p:xfrm>
          <a:off x="6190088" y="1638027"/>
          <a:ext cx="171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20480" imgH="304560" progId="Equation.DSMT4">
                  <p:embed/>
                </p:oleObj>
              </mc:Choice>
              <mc:Fallback>
                <p:oleObj name="Equation" r:id="rId20" imgW="1320480" imgH="304560" progId="Equation.DSMT4">
                  <p:embed/>
                  <p:pic>
                    <p:nvPicPr>
                      <p:cNvPr id="37" name="Objekt 3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90088" y="1638027"/>
                        <a:ext cx="1716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/>
        </p:nvGraphicFramePr>
        <p:xfrm>
          <a:off x="6190088" y="2267947"/>
          <a:ext cx="1633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57120" imgH="304560" progId="Equation.DSMT4">
                  <p:embed/>
                </p:oleObj>
              </mc:Choice>
              <mc:Fallback>
                <p:oleObj name="Equation" r:id="rId22" imgW="1257120" imgH="304560" progId="Equation.DSMT4">
                  <p:embed/>
                  <p:pic>
                    <p:nvPicPr>
                      <p:cNvPr id="38" name="Objekt 3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90088" y="2267947"/>
                        <a:ext cx="1633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 38"/>
          <p:cNvGraphicFramePr>
            <a:graphicFrameLocks noChangeAspect="1"/>
          </p:cNvGraphicFramePr>
          <p:nvPr/>
        </p:nvGraphicFramePr>
        <p:xfrm>
          <a:off x="6190088" y="2897867"/>
          <a:ext cx="1617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44520" imgH="304560" progId="Equation.DSMT4">
                  <p:embed/>
                </p:oleObj>
              </mc:Choice>
              <mc:Fallback>
                <p:oleObj name="Equation" r:id="rId24" imgW="1244520" imgH="304560" progId="Equation.DSMT4">
                  <p:embed/>
                  <p:pic>
                    <p:nvPicPr>
                      <p:cNvPr id="39" name="Objekt 3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90088" y="2897867"/>
                        <a:ext cx="1617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6190088" y="3527788"/>
          <a:ext cx="1633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57120" imgH="304560" progId="Equation.DSMT4">
                  <p:embed/>
                </p:oleObj>
              </mc:Choice>
              <mc:Fallback>
                <p:oleObj name="Equation" r:id="rId26" imgW="1257120" imgH="304560" progId="Equation.DSMT4">
                  <p:embed/>
                  <p:pic>
                    <p:nvPicPr>
                      <p:cNvPr id="41" name="Objekt 4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90088" y="3527788"/>
                        <a:ext cx="1633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Zaobljeni pravokutnik 41"/>
          <p:cNvSpPr/>
          <p:nvPr/>
        </p:nvSpPr>
        <p:spPr>
          <a:xfrm>
            <a:off x="5649933" y="3947319"/>
            <a:ext cx="3268662" cy="1047750"/>
          </a:xfrm>
          <a:prstGeom prst="round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43" name="TekstniOkvir 42"/>
          <p:cNvSpPr txBox="1">
            <a:spLocks noChangeArrowheads="1"/>
          </p:cNvSpPr>
          <p:nvPr/>
        </p:nvSpPr>
        <p:spPr bwMode="auto">
          <a:xfrm>
            <a:off x="5846783" y="3985419"/>
            <a:ext cx="34020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dirty="0"/>
              <a:t>Zbroj veličina unutarnjeg i njemu susjednoga vanjskog kuta četverokuta je 180°.</a:t>
            </a:r>
          </a:p>
        </p:txBody>
      </p:sp>
    </p:spTree>
    <p:extLst>
      <p:ext uri="{BB962C8B-B14F-4D97-AF65-F5344CB8AC3E}">
        <p14:creationId xmlns:p14="http://schemas.microsoft.com/office/powerpoint/2010/main" val="316164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  <p:bldP spid="9" grpId="0" animBg="1"/>
      <p:bldP spid="12" grpId="0" animBg="1"/>
      <p:bldP spid="13" grpId="0" animBg="1"/>
      <p:bldP spid="15" grpId="0" animBg="1"/>
      <p:bldP spid="17" grpId="0" animBg="1"/>
      <p:bldP spid="34" grpId="0"/>
      <p:bldP spid="42" grpId="0" animBg="1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upa 88"/>
          <p:cNvGrpSpPr/>
          <p:nvPr/>
        </p:nvGrpSpPr>
        <p:grpSpPr>
          <a:xfrm>
            <a:off x="1770063" y="652463"/>
            <a:ext cx="1439863" cy="763587"/>
            <a:chOff x="2884488" y="366713"/>
            <a:chExt cx="1439863" cy="763587"/>
          </a:xfrm>
        </p:grpSpPr>
        <p:sp>
          <p:nvSpPr>
            <p:cNvPr id="85" name="Arc 8"/>
            <p:cNvSpPr>
              <a:spLocks/>
            </p:cNvSpPr>
            <p:nvPr/>
          </p:nvSpPr>
          <p:spPr bwMode="auto">
            <a:xfrm>
              <a:off x="3895725" y="823913"/>
              <a:ext cx="423863" cy="298450"/>
            </a:xfrm>
            <a:custGeom>
              <a:avLst/>
              <a:gdLst>
                <a:gd name="G0" fmla="+- 21600 0 0"/>
                <a:gd name="G1" fmla="+- 15940 0 0"/>
                <a:gd name="G2" fmla="+- 21600 0 0"/>
                <a:gd name="T0" fmla="*/ 2 w 21600"/>
                <a:gd name="T1" fmla="*/ 16262 h 16262"/>
                <a:gd name="T2" fmla="*/ 7024 w 21600"/>
                <a:gd name="T3" fmla="*/ 0 h 16262"/>
                <a:gd name="T4" fmla="*/ 21600 w 21600"/>
                <a:gd name="T5" fmla="*/ 15940 h 16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262" fill="none" extrusionOk="0">
                  <a:moveTo>
                    <a:pt x="2" y="16261"/>
                  </a:moveTo>
                  <a:cubicBezTo>
                    <a:pt x="0" y="16154"/>
                    <a:pt x="0" y="16047"/>
                    <a:pt x="0" y="15940"/>
                  </a:cubicBezTo>
                  <a:cubicBezTo>
                    <a:pt x="-1" y="9876"/>
                    <a:pt x="2548" y="4091"/>
                    <a:pt x="7023" y="-1"/>
                  </a:cubicBezTo>
                </a:path>
                <a:path w="21600" h="16262" stroke="0" extrusionOk="0">
                  <a:moveTo>
                    <a:pt x="2" y="16261"/>
                  </a:moveTo>
                  <a:cubicBezTo>
                    <a:pt x="0" y="16154"/>
                    <a:pt x="0" y="16047"/>
                    <a:pt x="0" y="15940"/>
                  </a:cubicBezTo>
                  <a:cubicBezTo>
                    <a:pt x="-1" y="9876"/>
                    <a:pt x="2548" y="4091"/>
                    <a:pt x="7023" y="-1"/>
                  </a:cubicBezTo>
                  <a:lnTo>
                    <a:pt x="21600" y="15940"/>
                  </a:lnTo>
                  <a:close/>
                </a:path>
              </a:pathLst>
            </a:custGeom>
            <a:noFill/>
            <a:ln w="1905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86" name="Line 21"/>
            <p:cNvSpPr>
              <a:spLocks noChangeShapeType="1"/>
            </p:cNvSpPr>
            <p:nvPr/>
          </p:nvSpPr>
          <p:spPr bwMode="auto">
            <a:xfrm>
              <a:off x="2884488" y="1122363"/>
              <a:ext cx="14398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87" name="Line 26"/>
            <p:cNvSpPr>
              <a:spLocks noChangeShapeType="1"/>
            </p:cNvSpPr>
            <p:nvPr/>
          </p:nvSpPr>
          <p:spPr bwMode="auto">
            <a:xfrm>
              <a:off x="3609975" y="366713"/>
              <a:ext cx="714375" cy="755650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graphicFrame>
          <p:nvGraphicFramePr>
            <p:cNvPr id="88" name="Object 64"/>
            <p:cNvGraphicFramePr>
              <a:graphicFrameLocks noChangeAspect="1"/>
            </p:cNvGraphicFramePr>
            <p:nvPr/>
          </p:nvGraphicFramePr>
          <p:xfrm>
            <a:off x="3952875" y="871538"/>
            <a:ext cx="206375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200" imgH="304560" progId="Equation.DSMT4">
                    <p:embed/>
                  </p:oleObj>
                </mc:Choice>
                <mc:Fallback>
                  <p:oleObj name="Equation" r:id="rId3" imgW="241200" imgH="304560" progId="Equation.DSMT4">
                    <p:embed/>
                    <p:pic>
                      <p:nvPicPr>
                        <p:cNvPr id="88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875" y="871538"/>
                          <a:ext cx="206375" cy="258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upa 93"/>
          <p:cNvGrpSpPr/>
          <p:nvPr/>
        </p:nvGrpSpPr>
        <p:grpSpPr>
          <a:xfrm>
            <a:off x="330199" y="1403348"/>
            <a:ext cx="1439863" cy="911228"/>
            <a:chOff x="-246063" y="1722436"/>
            <a:chExt cx="1439863" cy="911228"/>
          </a:xfrm>
        </p:grpSpPr>
        <p:sp>
          <p:nvSpPr>
            <p:cNvPr id="90" name="Arc 7"/>
            <p:cNvSpPr>
              <a:spLocks/>
            </p:cNvSpPr>
            <p:nvPr/>
          </p:nvSpPr>
          <p:spPr bwMode="auto">
            <a:xfrm>
              <a:off x="776287" y="1722439"/>
              <a:ext cx="412751" cy="344487"/>
            </a:xfrm>
            <a:custGeom>
              <a:avLst/>
              <a:gdLst>
                <a:gd name="G0" fmla="+- 21598 0 0"/>
                <a:gd name="G1" fmla="+- 0 0 0"/>
                <a:gd name="G2" fmla="+- 21600 0 0"/>
                <a:gd name="T0" fmla="*/ 13614 w 21598"/>
                <a:gd name="T1" fmla="*/ 20070 h 20070"/>
                <a:gd name="T2" fmla="*/ 0 w 21598"/>
                <a:gd name="T3" fmla="*/ 322 h 20070"/>
                <a:gd name="T4" fmla="*/ 21598 w 21598"/>
                <a:gd name="T5" fmla="*/ 0 h 20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8" h="20070" fill="none" extrusionOk="0">
                  <a:moveTo>
                    <a:pt x="13613" y="20070"/>
                  </a:moveTo>
                  <a:cubicBezTo>
                    <a:pt x="5502" y="16843"/>
                    <a:pt x="130" y="9050"/>
                    <a:pt x="0" y="321"/>
                  </a:cubicBezTo>
                </a:path>
                <a:path w="21598" h="20070" stroke="0" extrusionOk="0">
                  <a:moveTo>
                    <a:pt x="13613" y="20070"/>
                  </a:moveTo>
                  <a:cubicBezTo>
                    <a:pt x="5502" y="16843"/>
                    <a:pt x="130" y="9050"/>
                    <a:pt x="0" y="321"/>
                  </a:cubicBezTo>
                  <a:lnTo>
                    <a:pt x="21598" y="0"/>
                  </a:lnTo>
                  <a:close/>
                </a:path>
              </a:pathLst>
            </a:custGeom>
            <a:noFill/>
            <a:ln w="1905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803275" y="1727201"/>
              <a:ext cx="390525" cy="9064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92" name="Line 27"/>
            <p:cNvSpPr>
              <a:spLocks noChangeShapeType="1"/>
            </p:cNvSpPr>
            <p:nvPr/>
          </p:nvSpPr>
          <p:spPr bwMode="auto">
            <a:xfrm>
              <a:off x="-246063" y="1727201"/>
              <a:ext cx="1439863" cy="0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graphicFrame>
          <p:nvGraphicFramePr>
            <p:cNvPr id="93" name="Object 65"/>
            <p:cNvGraphicFramePr>
              <a:graphicFrameLocks noChangeAspect="1"/>
            </p:cNvGraphicFramePr>
            <p:nvPr/>
          </p:nvGraphicFramePr>
          <p:xfrm>
            <a:off x="868367" y="1722436"/>
            <a:ext cx="20637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1200" imgH="304560" progId="Equation.DSMT4">
                    <p:embed/>
                  </p:oleObj>
                </mc:Choice>
                <mc:Fallback>
                  <p:oleObj name="Equation" r:id="rId5" imgW="241200" imgH="304560" progId="Equation.DSMT4">
                    <p:embed/>
                    <p:pic>
                      <p:nvPicPr>
                        <p:cNvPr id="93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367" y="1722436"/>
                          <a:ext cx="206375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upa 83"/>
          <p:cNvGrpSpPr/>
          <p:nvPr/>
        </p:nvGrpSpPr>
        <p:grpSpPr>
          <a:xfrm>
            <a:off x="3209924" y="1206500"/>
            <a:ext cx="1439863" cy="974728"/>
            <a:chOff x="3324225" y="3325813"/>
            <a:chExt cx="1439863" cy="974728"/>
          </a:xfrm>
        </p:grpSpPr>
        <p:sp>
          <p:nvSpPr>
            <p:cNvPr id="80" name="Arc 9"/>
            <p:cNvSpPr>
              <a:spLocks/>
            </p:cNvSpPr>
            <p:nvPr/>
          </p:nvSpPr>
          <p:spPr bwMode="auto">
            <a:xfrm>
              <a:off x="3790951" y="3924303"/>
              <a:ext cx="450850" cy="376238"/>
            </a:xfrm>
            <a:custGeom>
              <a:avLst/>
              <a:gdLst>
                <a:gd name="G0" fmla="+- 14669 0 0"/>
                <a:gd name="G1" fmla="+- 21600 0 0"/>
                <a:gd name="G2" fmla="+- 21600 0 0"/>
                <a:gd name="T0" fmla="*/ 0 w 28278"/>
                <a:gd name="T1" fmla="*/ 5745 h 21600"/>
                <a:gd name="T2" fmla="*/ 28278 w 28278"/>
                <a:gd name="T3" fmla="*/ 4826 h 21600"/>
                <a:gd name="T4" fmla="*/ 14669 w 282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278" h="21600" fill="none" extrusionOk="0">
                  <a:moveTo>
                    <a:pt x="0" y="5745"/>
                  </a:moveTo>
                  <a:cubicBezTo>
                    <a:pt x="3992" y="2051"/>
                    <a:pt x="9230" y="-1"/>
                    <a:pt x="14669" y="0"/>
                  </a:cubicBezTo>
                  <a:cubicBezTo>
                    <a:pt x="19624" y="0"/>
                    <a:pt x="24429" y="1704"/>
                    <a:pt x="28277" y="4826"/>
                  </a:cubicBezTo>
                </a:path>
                <a:path w="28278" h="21600" stroke="0" extrusionOk="0">
                  <a:moveTo>
                    <a:pt x="0" y="5745"/>
                  </a:moveTo>
                  <a:cubicBezTo>
                    <a:pt x="3992" y="2051"/>
                    <a:pt x="9230" y="-1"/>
                    <a:pt x="14669" y="0"/>
                  </a:cubicBezTo>
                  <a:cubicBezTo>
                    <a:pt x="19624" y="0"/>
                    <a:pt x="24429" y="1704"/>
                    <a:pt x="28277" y="4826"/>
                  </a:cubicBezTo>
                  <a:lnTo>
                    <a:pt x="14669" y="21600"/>
                  </a:lnTo>
                  <a:close/>
                </a:path>
              </a:pathLst>
            </a:custGeom>
            <a:noFill/>
            <a:ln w="1905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81" name="Line 20"/>
            <p:cNvSpPr>
              <a:spLocks noChangeShapeType="1"/>
            </p:cNvSpPr>
            <p:nvPr/>
          </p:nvSpPr>
          <p:spPr bwMode="auto">
            <a:xfrm>
              <a:off x="3324225" y="3527425"/>
              <a:ext cx="715963" cy="7540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82" name="Line 25"/>
            <p:cNvSpPr>
              <a:spLocks noChangeShapeType="1"/>
            </p:cNvSpPr>
            <p:nvPr/>
          </p:nvSpPr>
          <p:spPr bwMode="auto">
            <a:xfrm flipH="1">
              <a:off x="4040188" y="3325813"/>
              <a:ext cx="723900" cy="955675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graphicFrame>
          <p:nvGraphicFramePr>
            <p:cNvPr id="83" name="Object 63"/>
            <p:cNvGraphicFramePr>
              <a:graphicFrameLocks noChangeAspect="1"/>
            </p:cNvGraphicFramePr>
            <p:nvPr/>
          </p:nvGraphicFramePr>
          <p:xfrm>
            <a:off x="3925888" y="3932237"/>
            <a:ext cx="204787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1200" imgH="304560" progId="Equation.DSMT4">
                    <p:embed/>
                  </p:oleObj>
                </mc:Choice>
                <mc:Fallback>
                  <p:oleObj name="Equation" r:id="rId7" imgW="241200" imgH="304560" progId="Equation.DSMT4">
                    <p:embed/>
                    <p:pic>
                      <p:nvPicPr>
                        <p:cNvPr id="83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888" y="3932237"/>
                          <a:ext cx="204787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Grupa 78"/>
          <p:cNvGrpSpPr/>
          <p:nvPr/>
        </p:nvGrpSpPr>
        <p:grpSpPr>
          <a:xfrm>
            <a:off x="3194050" y="2162176"/>
            <a:ext cx="987425" cy="955675"/>
            <a:chOff x="3584575" y="3171826"/>
            <a:chExt cx="987425" cy="955675"/>
          </a:xfrm>
        </p:grpSpPr>
        <p:sp>
          <p:nvSpPr>
            <p:cNvPr id="76" name="Line 19"/>
            <p:cNvSpPr>
              <a:spLocks noChangeShapeType="1"/>
            </p:cNvSpPr>
            <p:nvPr/>
          </p:nvSpPr>
          <p:spPr bwMode="auto">
            <a:xfrm flipH="1">
              <a:off x="3589337" y="3171826"/>
              <a:ext cx="725488" cy="9556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75" name="Arc 10"/>
            <p:cNvSpPr>
              <a:spLocks/>
            </p:cNvSpPr>
            <p:nvPr/>
          </p:nvSpPr>
          <p:spPr bwMode="auto">
            <a:xfrm>
              <a:off x="3584575" y="3838575"/>
              <a:ext cx="381000" cy="288926"/>
            </a:xfrm>
            <a:custGeom>
              <a:avLst/>
              <a:gdLst>
                <a:gd name="G0" fmla="+- 0 0 0"/>
                <a:gd name="G1" fmla="+- 16799 0 0"/>
                <a:gd name="G2" fmla="+- 21600 0 0"/>
                <a:gd name="T0" fmla="*/ 13578 w 21600"/>
                <a:gd name="T1" fmla="*/ 0 h 17111"/>
                <a:gd name="T2" fmla="*/ 21598 w 21600"/>
                <a:gd name="T3" fmla="*/ 17111 h 17111"/>
                <a:gd name="T4" fmla="*/ 0 w 21600"/>
                <a:gd name="T5" fmla="*/ 16799 h 17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111" fill="none" extrusionOk="0">
                  <a:moveTo>
                    <a:pt x="13577" y="0"/>
                  </a:moveTo>
                  <a:cubicBezTo>
                    <a:pt x="18651" y="4101"/>
                    <a:pt x="21600" y="10275"/>
                    <a:pt x="21600" y="16799"/>
                  </a:cubicBezTo>
                  <a:cubicBezTo>
                    <a:pt x="21600" y="16903"/>
                    <a:pt x="21599" y="17007"/>
                    <a:pt x="21597" y="17110"/>
                  </a:cubicBezTo>
                </a:path>
                <a:path w="21600" h="17111" stroke="0" extrusionOk="0">
                  <a:moveTo>
                    <a:pt x="13577" y="0"/>
                  </a:moveTo>
                  <a:cubicBezTo>
                    <a:pt x="18651" y="4101"/>
                    <a:pt x="21600" y="10275"/>
                    <a:pt x="21600" y="16799"/>
                  </a:cubicBezTo>
                  <a:cubicBezTo>
                    <a:pt x="21600" y="16903"/>
                    <a:pt x="21599" y="17007"/>
                    <a:pt x="21597" y="17110"/>
                  </a:cubicBezTo>
                  <a:lnTo>
                    <a:pt x="0" y="16799"/>
                  </a:lnTo>
                  <a:close/>
                </a:path>
              </a:pathLst>
            </a:custGeom>
            <a:noFill/>
            <a:ln w="1905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77" name="Line 24"/>
            <p:cNvSpPr>
              <a:spLocks noChangeShapeType="1"/>
            </p:cNvSpPr>
            <p:nvPr/>
          </p:nvSpPr>
          <p:spPr bwMode="auto">
            <a:xfrm>
              <a:off x="3589337" y="4127501"/>
              <a:ext cx="982663" cy="0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graphicFrame>
          <p:nvGraphicFramePr>
            <p:cNvPr id="78" name="Object 62"/>
            <p:cNvGraphicFramePr>
              <a:graphicFrameLocks noChangeAspect="1"/>
            </p:cNvGraphicFramePr>
            <p:nvPr/>
          </p:nvGraphicFramePr>
          <p:xfrm>
            <a:off x="3751270" y="3903666"/>
            <a:ext cx="176769" cy="219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200" imgH="304560" progId="Equation.DSMT4">
                    <p:embed/>
                  </p:oleObj>
                </mc:Choice>
                <mc:Fallback>
                  <p:oleObj name="Equation" r:id="rId9" imgW="241200" imgH="304560" progId="Equation.DSMT4">
                    <p:embed/>
                    <p:pic>
                      <p:nvPicPr>
                        <p:cNvPr id="78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70" y="3903666"/>
                          <a:ext cx="176769" cy="2199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upa 73"/>
          <p:cNvGrpSpPr/>
          <p:nvPr/>
        </p:nvGrpSpPr>
        <p:grpSpPr>
          <a:xfrm>
            <a:off x="2190754" y="3095629"/>
            <a:ext cx="1009649" cy="819146"/>
            <a:chOff x="2138365" y="4167193"/>
            <a:chExt cx="1009649" cy="819146"/>
          </a:xfrm>
        </p:grpSpPr>
        <p:sp>
          <p:nvSpPr>
            <p:cNvPr id="70" name="Arc 6"/>
            <p:cNvSpPr>
              <a:spLocks/>
            </p:cNvSpPr>
            <p:nvPr/>
          </p:nvSpPr>
          <p:spPr bwMode="auto">
            <a:xfrm>
              <a:off x="2138365" y="4189411"/>
              <a:ext cx="396000" cy="25200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598 w 21598"/>
                <a:gd name="T1" fmla="*/ 313 h 14638"/>
                <a:gd name="T2" fmla="*/ 15884 w 21598"/>
                <a:gd name="T3" fmla="*/ 14638 h 14638"/>
                <a:gd name="T4" fmla="*/ 0 w 21598"/>
                <a:gd name="T5" fmla="*/ 0 h 14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8" h="14638" fill="none" extrusionOk="0">
                  <a:moveTo>
                    <a:pt x="21597" y="312"/>
                  </a:moveTo>
                  <a:cubicBezTo>
                    <a:pt x="21520" y="5628"/>
                    <a:pt x="19486" y="10728"/>
                    <a:pt x="15883" y="14637"/>
                  </a:cubicBezTo>
                </a:path>
                <a:path w="21598" h="14638" stroke="0" extrusionOk="0">
                  <a:moveTo>
                    <a:pt x="21597" y="312"/>
                  </a:moveTo>
                  <a:cubicBezTo>
                    <a:pt x="21520" y="5628"/>
                    <a:pt x="19486" y="10728"/>
                    <a:pt x="15883" y="14637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71" name="Line 18"/>
            <p:cNvSpPr>
              <a:spLocks noChangeShapeType="1"/>
            </p:cNvSpPr>
            <p:nvPr/>
          </p:nvSpPr>
          <p:spPr bwMode="auto">
            <a:xfrm>
              <a:off x="2165351" y="4184651"/>
              <a:ext cx="9826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72" name="Line 29"/>
            <p:cNvSpPr>
              <a:spLocks noChangeShapeType="1"/>
            </p:cNvSpPr>
            <p:nvPr/>
          </p:nvSpPr>
          <p:spPr bwMode="auto">
            <a:xfrm>
              <a:off x="2165351" y="4184651"/>
              <a:ext cx="839788" cy="801688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graphicFrame>
          <p:nvGraphicFramePr>
            <p:cNvPr id="73" name="Object 61"/>
            <p:cNvGraphicFramePr>
              <a:graphicFrameLocks noChangeAspect="1"/>
            </p:cNvGraphicFramePr>
            <p:nvPr/>
          </p:nvGraphicFramePr>
          <p:xfrm>
            <a:off x="2327284" y="4167193"/>
            <a:ext cx="176768" cy="219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304560" progId="Equation.DSMT4">
                    <p:embed/>
                  </p:oleObj>
                </mc:Choice>
                <mc:Fallback>
                  <p:oleObj name="Equation" r:id="rId11" imgW="241200" imgH="304560" progId="Equation.DSMT4">
                    <p:embed/>
                    <p:pic>
                      <p:nvPicPr>
                        <p:cNvPr id="73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284" y="4167193"/>
                          <a:ext cx="176768" cy="2199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upa 68"/>
          <p:cNvGrpSpPr/>
          <p:nvPr/>
        </p:nvGrpSpPr>
        <p:grpSpPr>
          <a:xfrm>
            <a:off x="984251" y="2297112"/>
            <a:ext cx="1228725" cy="925514"/>
            <a:chOff x="755651" y="3335337"/>
            <a:chExt cx="1228725" cy="925514"/>
          </a:xfrm>
        </p:grpSpPr>
        <p:sp>
          <p:nvSpPr>
            <p:cNvPr id="65" name="Arc 11"/>
            <p:cNvSpPr>
              <a:spLocks/>
            </p:cNvSpPr>
            <p:nvPr/>
          </p:nvSpPr>
          <p:spPr bwMode="auto">
            <a:xfrm>
              <a:off x="1000123" y="3335337"/>
              <a:ext cx="409575" cy="403224"/>
            </a:xfrm>
            <a:custGeom>
              <a:avLst/>
              <a:gdLst>
                <a:gd name="G0" fmla="+- 7984 0 0"/>
                <a:gd name="G1" fmla="+- 0 0 0"/>
                <a:gd name="G2" fmla="+- 21600 0 0"/>
                <a:gd name="T0" fmla="*/ 23886 w 23886"/>
                <a:gd name="T1" fmla="*/ 14618 h 21600"/>
                <a:gd name="T2" fmla="*/ 0 w 23886"/>
                <a:gd name="T3" fmla="*/ 20070 h 21600"/>
                <a:gd name="T4" fmla="*/ 7984 w 23886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886" h="21600" fill="none" extrusionOk="0">
                  <a:moveTo>
                    <a:pt x="23886" y="14618"/>
                  </a:moveTo>
                  <a:cubicBezTo>
                    <a:pt x="19795" y="19067"/>
                    <a:pt x="14028" y="21599"/>
                    <a:pt x="7984" y="21600"/>
                  </a:cubicBezTo>
                  <a:cubicBezTo>
                    <a:pt x="5249" y="21600"/>
                    <a:pt x="2540" y="21080"/>
                    <a:pt x="-1" y="20070"/>
                  </a:cubicBezTo>
                </a:path>
                <a:path w="23886" h="21600" stroke="0" extrusionOk="0">
                  <a:moveTo>
                    <a:pt x="23886" y="14618"/>
                  </a:moveTo>
                  <a:cubicBezTo>
                    <a:pt x="19795" y="19067"/>
                    <a:pt x="14028" y="21599"/>
                    <a:pt x="7984" y="21600"/>
                  </a:cubicBezTo>
                  <a:cubicBezTo>
                    <a:pt x="5249" y="21600"/>
                    <a:pt x="2540" y="21080"/>
                    <a:pt x="-1" y="20070"/>
                  </a:cubicBezTo>
                  <a:lnTo>
                    <a:pt x="7984" y="0"/>
                  </a:lnTo>
                  <a:close/>
                </a:path>
              </a:pathLst>
            </a:custGeom>
            <a:noFill/>
            <a:ln w="1905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66" name="Line 23"/>
            <p:cNvSpPr>
              <a:spLocks noChangeShapeType="1"/>
            </p:cNvSpPr>
            <p:nvPr/>
          </p:nvSpPr>
          <p:spPr bwMode="auto">
            <a:xfrm>
              <a:off x="1146176" y="3352801"/>
              <a:ext cx="838200" cy="803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67" name="Line 28"/>
            <p:cNvSpPr>
              <a:spLocks noChangeShapeType="1"/>
            </p:cNvSpPr>
            <p:nvPr/>
          </p:nvSpPr>
          <p:spPr bwMode="auto">
            <a:xfrm flipH="1">
              <a:off x="755651" y="3352801"/>
              <a:ext cx="390525" cy="908050"/>
            </a:xfrm>
            <a:prstGeom prst="lin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graphicFrame>
          <p:nvGraphicFramePr>
            <p:cNvPr id="68" name="Object 60"/>
            <p:cNvGraphicFramePr>
              <a:graphicFrameLocks noChangeAspect="1"/>
            </p:cNvGraphicFramePr>
            <p:nvPr/>
          </p:nvGraphicFramePr>
          <p:xfrm>
            <a:off x="1108075" y="3448050"/>
            <a:ext cx="182563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304560" progId="Equation.DSMT4">
                    <p:embed/>
                  </p:oleObj>
                </mc:Choice>
                <mc:Fallback>
                  <p:oleObj name="Equation" r:id="rId13" imgW="215640" imgH="304560" progId="Equation.DSMT4">
                    <p:embed/>
                    <p:pic>
                      <p:nvPicPr>
                        <p:cNvPr id="6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075" y="3448050"/>
                          <a:ext cx="182563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0" name="Arc 6"/>
          <p:cNvSpPr>
            <a:spLocks/>
          </p:cNvSpPr>
          <p:nvPr/>
        </p:nvSpPr>
        <p:spPr bwMode="auto">
          <a:xfrm>
            <a:off x="2195512" y="3105943"/>
            <a:ext cx="396000" cy="2520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98 w 21598"/>
              <a:gd name="T1" fmla="*/ 313 h 14638"/>
              <a:gd name="T2" fmla="*/ 15884 w 21598"/>
              <a:gd name="T3" fmla="*/ 14638 h 14638"/>
              <a:gd name="T4" fmla="*/ 0 w 21598"/>
              <a:gd name="T5" fmla="*/ 0 h 146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8" h="14638" fill="none" extrusionOk="0">
                <a:moveTo>
                  <a:pt x="21597" y="312"/>
                </a:moveTo>
                <a:cubicBezTo>
                  <a:pt x="21520" y="5628"/>
                  <a:pt x="19486" y="10728"/>
                  <a:pt x="15883" y="14637"/>
                </a:cubicBezTo>
              </a:path>
              <a:path w="21598" h="14638" stroke="0" extrusionOk="0">
                <a:moveTo>
                  <a:pt x="21597" y="312"/>
                </a:moveTo>
                <a:cubicBezTo>
                  <a:pt x="21520" y="5628"/>
                  <a:pt x="19486" y="10728"/>
                  <a:pt x="15883" y="14637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1" name="Arc 7"/>
          <p:cNvSpPr>
            <a:spLocks/>
          </p:cNvSpPr>
          <p:nvPr/>
        </p:nvSpPr>
        <p:spPr bwMode="auto">
          <a:xfrm>
            <a:off x="1352550" y="1403351"/>
            <a:ext cx="412751" cy="344487"/>
          </a:xfrm>
          <a:custGeom>
            <a:avLst/>
            <a:gdLst>
              <a:gd name="G0" fmla="+- 21598 0 0"/>
              <a:gd name="G1" fmla="+- 0 0 0"/>
              <a:gd name="G2" fmla="+- 21600 0 0"/>
              <a:gd name="T0" fmla="*/ 13614 w 21598"/>
              <a:gd name="T1" fmla="*/ 20070 h 20070"/>
              <a:gd name="T2" fmla="*/ 0 w 21598"/>
              <a:gd name="T3" fmla="*/ 322 h 20070"/>
              <a:gd name="T4" fmla="*/ 21598 w 21598"/>
              <a:gd name="T5" fmla="*/ 0 h 200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8" h="20070" fill="none" extrusionOk="0">
                <a:moveTo>
                  <a:pt x="13613" y="20070"/>
                </a:moveTo>
                <a:cubicBezTo>
                  <a:pt x="5502" y="16843"/>
                  <a:pt x="130" y="9050"/>
                  <a:pt x="0" y="321"/>
                </a:cubicBezTo>
              </a:path>
              <a:path w="21598" h="20070" stroke="0" extrusionOk="0">
                <a:moveTo>
                  <a:pt x="13613" y="20070"/>
                </a:moveTo>
                <a:cubicBezTo>
                  <a:pt x="5502" y="16843"/>
                  <a:pt x="130" y="9050"/>
                  <a:pt x="0" y="321"/>
                </a:cubicBezTo>
                <a:lnTo>
                  <a:pt x="21598" y="0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2" name="Arc 8"/>
          <p:cNvSpPr>
            <a:spLocks/>
          </p:cNvSpPr>
          <p:nvPr/>
        </p:nvSpPr>
        <p:spPr bwMode="auto">
          <a:xfrm>
            <a:off x="2781300" y="1109663"/>
            <a:ext cx="423863" cy="298450"/>
          </a:xfrm>
          <a:custGeom>
            <a:avLst/>
            <a:gdLst>
              <a:gd name="G0" fmla="+- 21600 0 0"/>
              <a:gd name="G1" fmla="+- 15940 0 0"/>
              <a:gd name="G2" fmla="+- 21600 0 0"/>
              <a:gd name="T0" fmla="*/ 2 w 21600"/>
              <a:gd name="T1" fmla="*/ 16262 h 16262"/>
              <a:gd name="T2" fmla="*/ 7024 w 21600"/>
              <a:gd name="T3" fmla="*/ 0 h 16262"/>
              <a:gd name="T4" fmla="*/ 21600 w 21600"/>
              <a:gd name="T5" fmla="*/ 15940 h 162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262" fill="none" extrusionOk="0">
                <a:moveTo>
                  <a:pt x="2" y="16261"/>
                </a:moveTo>
                <a:cubicBezTo>
                  <a:pt x="0" y="16154"/>
                  <a:pt x="0" y="16047"/>
                  <a:pt x="0" y="15940"/>
                </a:cubicBezTo>
                <a:cubicBezTo>
                  <a:pt x="-1" y="9876"/>
                  <a:pt x="2548" y="4091"/>
                  <a:pt x="7023" y="-1"/>
                </a:cubicBezTo>
              </a:path>
              <a:path w="21600" h="16262" stroke="0" extrusionOk="0">
                <a:moveTo>
                  <a:pt x="2" y="16261"/>
                </a:moveTo>
                <a:cubicBezTo>
                  <a:pt x="0" y="16154"/>
                  <a:pt x="0" y="16047"/>
                  <a:pt x="0" y="15940"/>
                </a:cubicBezTo>
                <a:cubicBezTo>
                  <a:pt x="-1" y="9876"/>
                  <a:pt x="2548" y="4091"/>
                  <a:pt x="7023" y="-1"/>
                </a:cubicBezTo>
                <a:lnTo>
                  <a:pt x="21600" y="15940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3" name="Arc 9"/>
          <p:cNvSpPr>
            <a:spLocks/>
          </p:cNvSpPr>
          <p:nvPr/>
        </p:nvSpPr>
        <p:spPr bwMode="auto">
          <a:xfrm>
            <a:off x="3676651" y="1804991"/>
            <a:ext cx="450850" cy="376238"/>
          </a:xfrm>
          <a:custGeom>
            <a:avLst/>
            <a:gdLst>
              <a:gd name="G0" fmla="+- 14669 0 0"/>
              <a:gd name="G1" fmla="+- 21600 0 0"/>
              <a:gd name="G2" fmla="+- 21600 0 0"/>
              <a:gd name="T0" fmla="*/ 0 w 28278"/>
              <a:gd name="T1" fmla="*/ 5745 h 21600"/>
              <a:gd name="T2" fmla="*/ 28278 w 28278"/>
              <a:gd name="T3" fmla="*/ 4826 h 21600"/>
              <a:gd name="T4" fmla="*/ 14669 w 2827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278" h="21600" fill="none" extrusionOk="0">
                <a:moveTo>
                  <a:pt x="0" y="5745"/>
                </a:moveTo>
                <a:cubicBezTo>
                  <a:pt x="3992" y="2051"/>
                  <a:pt x="9230" y="-1"/>
                  <a:pt x="14669" y="0"/>
                </a:cubicBezTo>
                <a:cubicBezTo>
                  <a:pt x="19624" y="0"/>
                  <a:pt x="24429" y="1704"/>
                  <a:pt x="28277" y="4826"/>
                </a:cubicBezTo>
              </a:path>
              <a:path w="28278" h="21600" stroke="0" extrusionOk="0">
                <a:moveTo>
                  <a:pt x="0" y="5745"/>
                </a:moveTo>
                <a:cubicBezTo>
                  <a:pt x="3992" y="2051"/>
                  <a:pt x="9230" y="-1"/>
                  <a:pt x="14669" y="0"/>
                </a:cubicBezTo>
                <a:cubicBezTo>
                  <a:pt x="19624" y="0"/>
                  <a:pt x="24429" y="1704"/>
                  <a:pt x="28277" y="4826"/>
                </a:cubicBezTo>
                <a:lnTo>
                  <a:pt x="14669" y="21600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4" name="Arc 10"/>
          <p:cNvSpPr>
            <a:spLocks/>
          </p:cNvSpPr>
          <p:nvPr/>
        </p:nvSpPr>
        <p:spPr bwMode="auto">
          <a:xfrm>
            <a:off x="3195638" y="2828925"/>
            <a:ext cx="381000" cy="288926"/>
          </a:xfrm>
          <a:custGeom>
            <a:avLst/>
            <a:gdLst>
              <a:gd name="G0" fmla="+- 0 0 0"/>
              <a:gd name="G1" fmla="+- 16799 0 0"/>
              <a:gd name="G2" fmla="+- 21600 0 0"/>
              <a:gd name="T0" fmla="*/ 13578 w 21600"/>
              <a:gd name="T1" fmla="*/ 0 h 17111"/>
              <a:gd name="T2" fmla="*/ 21598 w 21600"/>
              <a:gd name="T3" fmla="*/ 17111 h 17111"/>
              <a:gd name="T4" fmla="*/ 0 w 21600"/>
              <a:gd name="T5" fmla="*/ 16799 h 17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111" fill="none" extrusionOk="0">
                <a:moveTo>
                  <a:pt x="13577" y="0"/>
                </a:moveTo>
                <a:cubicBezTo>
                  <a:pt x="18651" y="4101"/>
                  <a:pt x="21600" y="10275"/>
                  <a:pt x="21600" y="16799"/>
                </a:cubicBezTo>
                <a:cubicBezTo>
                  <a:pt x="21600" y="16903"/>
                  <a:pt x="21599" y="17007"/>
                  <a:pt x="21597" y="17110"/>
                </a:cubicBezTo>
              </a:path>
              <a:path w="21600" h="17111" stroke="0" extrusionOk="0">
                <a:moveTo>
                  <a:pt x="13577" y="0"/>
                </a:moveTo>
                <a:cubicBezTo>
                  <a:pt x="18651" y="4101"/>
                  <a:pt x="21600" y="10275"/>
                  <a:pt x="21600" y="16799"/>
                </a:cubicBezTo>
                <a:cubicBezTo>
                  <a:pt x="21600" y="16903"/>
                  <a:pt x="21599" y="17007"/>
                  <a:pt x="21597" y="17110"/>
                </a:cubicBezTo>
                <a:lnTo>
                  <a:pt x="0" y="16799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5" name="Arc 11"/>
          <p:cNvSpPr>
            <a:spLocks/>
          </p:cNvSpPr>
          <p:nvPr/>
        </p:nvSpPr>
        <p:spPr bwMode="auto">
          <a:xfrm>
            <a:off x="1233485" y="2297112"/>
            <a:ext cx="409575" cy="403224"/>
          </a:xfrm>
          <a:custGeom>
            <a:avLst/>
            <a:gdLst>
              <a:gd name="G0" fmla="+- 7984 0 0"/>
              <a:gd name="G1" fmla="+- 0 0 0"/>
              <a:gd name="G2" fmla="+- 21600 0 0"/>
              <a:gd name="T0" fmla="*/ 23886 w 23886"/>
              <a:gd name="T1" fmla="*/ 14618 h 21600"/>
              <a:gd name="T2" fmla="*/ 0 w 23886"/>
              <a:gd name="T3" fmla="*/ 20070 h 21600"/>
              <a:gd name="T4" fmla="*/ 7984 w 23886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886" h="21600" fill="none" extrusionOk="0">
                <a:moveTo>
                  <a:pt x="23886" y="14618"/>
                </a:moveTo>
                <a:cubicBezTo>
                  <a:pt x="19795" y="19067"/>
                  <a:pt x="14028" y="21599"/>
                  <a:pt x="7984" y="21600"/>
                </a:cubicBezTo>
                <a:cubicBezTo>
                  <a:pt x="5249" y="21600"/>
                  <a:pt x="2540" y="21080"/>
                  <a:pt x="-1" y="20070"/>
                </a:cubicBezTo>
              </a:path>
              <a:path w="23886" h="21600" stroke="0" extrusionOk="0">
                <a:moveTo>
                  <a:pt x="23886" y="14618"/>
                </a:moveTo>
                <a:cubicBezTo>
                  <a:pt x="19795" y="19067"/>
                  <a:pt x="14028" y="21599"/>
                  <a:pt x="7984" y="21600"/>
                </a:cubicBezTo>
                <a:cubicBezTo>
                  <a:pt x="5249" y="21600"/>
                  <a:pt x="2540" y="21080"/>
                  <a:pt x="-1" y="20070"/>
                </a:cubicBezTo>
                <a:lnTo>
                  <a:pt x="7984" y="0"/>
                </a:lnTo>
                <a:close/>
              </a:path>
            </a:pathLst>
          </a:custGeom>
          <a:noFill/>
          <a:ln w="1905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6" name="Arc 12"/>
          <p:cNvSpPr>
            <a:spLocks/>
          </p:cNvSpPr>
          <p:nvPr/>
        </p:nvSpPr>
        <p:spPr bwMode="auto">
          <a:xfrm>
            <a:off x="2876550" y="2792413"/>
            <a:ext cx="519113" cy="3254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 w 35178"/>
              <a:gd name="T1" fmla="*/ 21922 h 21922"/>
              <a:gd name="T2" fmla="*/ 35178 w 35178"/>
              <a:gd name="T3" fmla="*/ 4801 h 21922"/>
              <a:gd name="T4" fmla="*/ 21600 w 35178"/>
              <a:gd name="T5" fmla="*/ 21600 h 219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178" h="21922" fill="none" extrusionOk="0">
                <a:moveTo>
                  <a:pt x="2" y="21921"/>
                </a:moveTo>
                <a:cubicBezTo>
                  <a:pt x="0" y="21814"/>
                  <a:pt x="0" y="2170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541" y="-1"/>
                  <a:pt x="31334" y="1694"/>
                  <a:pt x="35177" y="4801"/>
                </a:cubicBezTo>
              </a:path>
              <a:path w="35178" h="21922" stroke="0" extrusionOk="0">
                <a:moveTo>
                  <a:pt x="2" y="21921"/>
                </a:moveTo>
                <a:cubicBezTo>
                  <a:pt x="0" y="21814"/>
                  <a:pt x="0" y="2170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541" y="-1"/>
                  <a:pt x="31334" y="1694"/>
                  <a:pt x="35177" y="4801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7" name="Arc 13"/>
          <p:cNvSpPr>
            <a:spLocks/>
          </p:cNvSpPr>
          <p:nvPr/>
        </p:nvSpPr>
        <p:spPr bwMode="auto">
          <a:xfrm>
            <a:off x="1374775" y="2019301"/>
            <a:ext cx="319088" cy="509588"/>
          </a:xfrm>
          <a:custGeom>
            <a:avLst/>
            <a:gdLst>
              <a:gd name="G0" fmla="+- 0 0 0"/>
              <a:gd name="G1" fmla="+- 19761 0 0"/>
              <a:gd name="G2" fmla="+- 21600 0 0"/>
              <a:gd name="T0" fmla="*/ 8721 w 21600"/>
              <a:gd name="T1" fmla="*/ 0 h 34379"/>
              <a:gd name="T2" fmla="*/ 15902 w 21600"/>
              <a:gd name="T3" fmla="*/ 34379 h 34379"/>
              <a:gd name="T4" fmla="*/ 0 w 21600"/>
              <a:gd name="T5" fmla="*/ 19761 h 343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379" fill="none" extrusionOk="0">
                <a:moveTo>
                  <a:pt x="8721" y="-1"/>
                </a:moveTo>
                <a:cubicBezTo>
                  <a:pt x="16549" y="3454"/>
                  <a:pt x="21600" y="11204"/>
                  <a:pt x="21600" y="19761"/>
                </a:cubicBezTo>
                <a:cubicBezTo>
                  <a:pt x="21600" y="25175"/>
                  <a:pt x="19566" y="30392"/>
                  <a:pt x="15902" y="34379"/>
                </a:cubicBezTo>
              </a:path>
              <a:path w="21600" h="34379" stroke="0" extrusionOk="0">
                <a:moveTo>
                  <a:pt x="8721" y="-1"/>
                </a:moveTo>
                <a:cubicBezTo>
                  <a:pt x="16549" y="3454"/>
                  <a:pt x="21600" y="11204"/>
                  <a:pt x="21600" y="19761"/>
                </a:cubicBezTo>
                <a:cubicBezTo>
                  <a:pt x="21600" y="25175"/>
                  <a:pt x="19566" y="30392"/>
                  <a:pt x="15902" y="34379"/>
                </a:cubicBezTo>
                <a:lnTo>
                  <a:pt x="0" y="19761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8" name="Arc 14"/>
          <p:cNvSpPr>
            <a:spLocks/>
          </p:cNvSpPr>
          <p:nvPr/>
        </p:nvSpPr>
        <p:spPr bwMode="auto">
          <a:xfrm>
            <a:off x="2886075" y="1403351"/>
            <a:ext cx="534988" cy="320675"/>
          </a:xfrm>
          <a:custGeom>
            <a:avLst/>
            <a:gdLst>
              <a:gd name="G0" fmla="+- 21598 0 0"/>
              <a:gd name="G1" fmla="+- 0 0 0"/>
              <a:gd name="G2" fmla="+- 21600 0 0"/>
              <a:gd name="T0" fmla="*/ 36256 w 36256"/>
              <a:gd name="T1" fmla="*/ 15866 h 21600"/>
              <a:gd name="T2" fmla="*/ 0 w 36256"/>
              <a:gd name="T3" fmla="*/ 322 h 21600"/>
              <a:gd name="T4" fmla="*/ 21598 w 36256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256" h="21600" fill="none" extrusionOk="0">
                <a:moveTo>
                  <a:pt x="36255" y="15865"/>
                </a:moveTo>
                <a:cubicBezTo>
                  <a:pt x="32264" y="19552"/>
                  <a:pt x="27031" y="21599"/>
                  <a:pt x="21598" y="21600"/>
                </a:cubicBezTo>
                <a:cubicBezTo>
                  <a:pt x="9794" y="21600"/>
                  <a:pt x="176" y="12124"/>
                  <a:pt x="0" y="321"/>
                </a:cubicBezTo>
              </a:path>
              <a:path w="36256" h="21600" stroke="0" extrusionOk="0">
                <a:moveTo>
                  <a:pt x="36255" y="15865"/>
                </a:moveTo>
                <a:cubicBezTo>
                  <a:pt x="32264" y="19552"/>
                  <a:pt x="27031" y="21599"/>
                  <a:pt x="21598" y="21600"/>
                </a:cubicBezTo>
                <a:cubicBezTo>
                  <a:pt x="9794" y="21600"/>
                  <a:pt x="176" y="12124"/>
                  <a:pt x="0" y="321"/>
                </a:cubicBezTo>
                <a:lnTo>
                  <a:pt x="21598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9" name="Arc 15"/>
          <p:cNvSpPr>
            <a:spLocks/>
          </p:cNvSpPr>
          <p:nvPr/>
        </p:nvSpPr>
        <p:spPr bwMode="auto">
          <a:xfrm>
            <a:off x="3600450" y="1922463"/>
            <a:ext cx="320675" cy="490538"/>
          </a:xfrm>
          <a:custGeom>
            <a:avLst/>
            <a:gdLst>
              <a:gd name="G0" fmla="+- 21600 0 0"/>
              <a:gd name="G1" fmla="+- 15855 0 0"/>
              <a:gd name="G2" fmla="+- 21600 0 0"/>
              <a:gd name="T0" fmla="*/ 8623 w 21600"/>
              <a:gd name="T1" fmla="*/ 33122 h 33122"/>
              <a:gd name="T2" fmla="*/ 6931 w 21600"/>
              <a:gd name="T3" fmla="*/ 0 h 33122"/>
              <a:gd name="T4" fmla="*/ 21600 w 21600"/>
              <a:gd name="T5" fmla="*/ 15855 h 33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122" fill="none" extrusionOk="0">
                <a:moveTo>
                  <a:pt x="8622" y="33122"/>
                </a:moveTo>
                <a:cubicBezTo>
                  <a:pt x="3193" y="29042"/>
                  <a:pt x="0" y="22646"/>
                  <a:pt x="0" y="15855"/>
                </a:cubicBezTo>
                <a:cubicBezTo>
                  <a:pt x="-1" y="9835"/>
                  <a:pt x="2512" y="4088"/>
                  <a:pt x="6931" y="0"/>
                </a:cubicBezTo>
              </a:path>
              <a:path w="21600" h="33122" stroke="0" extrusionOk="0">
                <a:moveTo>
                  <a:pt x="8622" y="33122"/>
                </a:moveTo>
                <a:cubicBezTo>
                  <a:pt x="3193" y="29042"/>
                  <a:pt x="0" y="22646"/>
                  <a:pt x="0" y="15855"/>
                </a:cubicBezTo>
                <a:cubicBezTo>
                  <a:pt x="-1" y="9835"/>
                  <a:pt x="2512" y="4088"/>
                  <a:pt x="6931" y="0"/>
                </a:cubicBezTo>
                <a:lnTo>
                  <a:pt x="21600" y="15855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0" name="Arc 16"/>
          <p:cNvSpPr>
            <a:spLocks/>
          </p:cNvSpPr>
          <p:nvPr/>
        </p:nvSpPr>
        <p:spPr bwMode="auto">
          <a:xfrm>
            <a:off x="1979613" y="2792413"/>
            <a:ext cx="555625" cy="323850"/>
          </a:xfrm>
          <a:custGeom>
            <a:avLst/>
            <a:gdLst>
              <a:gd name="G0" fmla="+- 15905 0 0"/>
              <a:gd name="G1" fmla="+- 21600 0 0"/>
              <a:gd name="G2" fmla="+- 21600 0 0"/>
              <a:gd name="T0" fmla="*/ 0 w 37505"/>
              <a:gd name="T1" fmla="*/ 6985 h 21913"/>
              <a:gd name="T2" fmla="*/ 37503 w 37505"/>
              <a:gd name="T3" fmla="*/ 21913 h 21913"/>
              <a:gd name="T4" fmla="*/ 15905 w 37505"/>
              <a:gd name="T5" fmla="*/ 21600 h 219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505" h="21913" fill="none" extrusionOk="0">
                <a:moveTo>
                  <a:pt x="0" y="6985"/>
                </a:moveTo>
                <a:cubicBezTo>
                  <a:pt x="4090" y="2533"/>
                  <a:pt x="9859" y="-1"/>
                  <a:pt x="15905" y="0"/>
                </a:cubicBezTo>
                <a:cubicBezTo>
                  <a:pt x="27834" y="0"/>
                  <a:pt x="37505" y="9670"/>
                  <a:pt x="37505" y="21600"/>
                </a:cubicBezTo>
                <a:cubicBezTo>
                  <a:pt x="37505" y="21704"/>
                  <a:pt x="37504" y="21808"/>
                  <a:pt x="37502" y="21912"/>
                </a:cubicBezTo>
              </a:path>
              <a:path w="37505" h="21913" stroke="0" extrusionOk="0">
                <a:moveTo>
                  <a:pt x="0" y="6985"/>
                </a:moveTo>
                <a:cubicBezTo>
                  <a:pt x="4090" y="2533"/>
                  <a:pt x="9859" y="-1"/>
                  <a:pt x="15905" y="0"/>
                </a:cubicBezTo>
                <a:cubicBezTo>
                  <a:pt x="27834" y="0"/>
                  <a:pt x="37505" y="9670"/>
                  <a:pt x="37505" y="21600"/>
                </a:cubicBezTo>
                <a:cubicBezTo>
                  <a:pt x="37505" y="21704"/>
                  <a:pt x="37504" y="21808"/>
                  <a:pt x="37502" y="21912"/>
                </a:cubicBezTo>
                <a:lnTo>
                  <a:pt x="15905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1" name="Arc 17"/>
          <p:cNvSpPr>
            <a:spLocks/>
          </p:cNvSpPr>
          <p:nvPr/>
        </p:nvSpPr>
        <p:spPr bwMode="auto">
          <a:xfrm>
            <a:off x="1647825" y="1403351"/>
            <a:ext cx="436563" cy="320675"/>
          </a:xfrm>
          <a:custGeom>
            <a:avLst/>
            <a:gdLst>
              <a:gd name="G0" fmla="+- 7984 0 0"/>
              <a:gd name="G1" fmla="+- 0 0 0"/>
              <a:gd name="G2" fmla="+- 21600 0 0"/>
              <a:gd name="T0" fmla="*/ 29582 w 29582"/>
              <a:gd name="T1" fmla="*/ 312 h 21600"/>
              <a:gd name="T2" fmla="*/ 0 w 29582"/>
              <a:gd name="T3" fmla="*/ 20070 h 21600"/>
              <a:gd name="T4" fmla="*/ 7984 w 29582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582" h="21600" fill="none" extrusionOk="0">
                <a:moveTo>
                  <a:pt x="29581" y="311"/>
                </a:moveTo>
                <a:cubicBezTo>
                  <a:pt x="29411" y="12118"/>
                  <a:pt x="19791" y="21599"/>
                  <a:pt x="7984" y="21600"/>
                </a:cubicBezTo>
                <a:cubicBezTo>
                  <a:pt x="5249" y="21600"/>
                  <a:pt x="2540" y="21080"/>
                  <a:pt x="-1" y="20070"/>
                </a:cubicBezTo>
              </a:path>
              <a:path w="29582" h="21600" stroke="0" extrusionOk="0">
                <a:moveTo>
                  <a:pt x="29581" y="311"/>
                </a:moveTo>
                <a:cubicBezTo>
                  <a:pt x="29411" y="12118"/>
                  <a:pt x="19791" y="21599"/>
                  <a:pt x="7984" y="21600"/>
                </a:cubicBezTo>
                <a:cubicBezTo>
                  <a:pt x="5249" y="21600"/>
                  <a:pt x="2540" y="21080"/>
                  <a:pt x="-1" y="20070"/>
                </a:cubicBezTo>
                <a:lnTo>
                  <a:pt x="7984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2" name="Line 18"/>
          <p:cNvSpPr>
            <a:spLocks noChangeShapeType="1"/>
          </p:cNvSpPr>
          <p:nvPr/>
        </p:nvSpPr>
        <p:spPr bwMode="auto">
          <a:xfrm>
            <a:off x="2217738" y="3117851"/>
            <a:ext cx="9826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3" name="Line 19"/>
          <p:cNvSpPr>
            <a:spLocks noChangeShapeType="1"/>
          </p:cNvSpPr>
          <p:nvPr/>
        </p:nvSpPr>
        <p:spPr bwMode="auto">
          <a:xfrm flipH="1">
            <a:off x="3200400" y="2162176"/>
            <a:ext cx="725488" cy="955675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3209925" y="1408113"/>
            <a:ext cx="715963" cy="754063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>
            <a:off x="1770063" y="1408113"/>
            <a:ext cx="14398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6" name="Line 22"/>
          <p:cNvSpPr>
            <a:spLocks noChangeShapeType="1"/>
          </p:cNvSpPr>
          <p:nvPr/>
        </p:nvSpPr>
        <p:spPr bwMode="auto">
          <a:xfrm flipH="1">
            <a:off x="1379538" y="1408113"/>
            <a:ext cx="390525" cy="906463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auto">
          <a:xfrm>
            <a:off x="1379538" y="2314576"/>
            <a:ext cx="838200" cy="803275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8" name="Line 24"/>
          <p:cNvSpPr>
            <a:spLocks noChangeShapeType="1"/>
          </p:cNvSpPr>
          <p:nvPr/>
        </p:nvSpPr>
        <p:spPr bwMode="auto">
          <a:xfrm>
            <a:off x="3200400" y="3117851"/>
            <a:ext cx="982663" cy="0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9" name="Line 25"/>
          <p:cNvSpPr>
            <a:spLocks noChangeShapeType="1"/>
          </p:cNvSpPr>
          <p:nvPr/>
        </p:nvSpPr>
        <p:spPr bwMode="auto">
          <a:xfrm flipH="1">
            <a:off x="3925888" y="1206501"/>
            <a:ext cx="723900" cy="955675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50" name="Line 26"/>
          <p:cNvSpPr>
            <a:spLocks noChangeShapeType="1"/>
          </p:cNvSpPr>
          <p:nvPr/>
        </p:nvSpPr>
        <p:spPr bwMode="auto">
          <a:xfrm>
            <a:off x="2495550" y="652463"/>
            <a:ext cx="714375" cy="755650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51" name="Line 27"/>
          <p:cNvSpPr>
            <a:spLocks noChangeShapeType="1"/>
          </p:cNvSpPr>
          <p:nvPr/>
        </p:nvSpPr>
        <p:spPr bwMode="auto">
          <a:xfrm>
            <a:off x="330200" y="1408113"/>
            <a:ext cx="1439863" cy="0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52" name="Line 28"/>
          <p:cNvSpPr>
            <a:spLocks noChangeShapeType="1"/>
          </p:cNvSpPr>
          <p:nvPr/>
        </p:nvSpPr>
        <p:spPr bwMode="auto">
          <a:xfrm flipH="1">
            <a:off x="989013" y="2314576"/>
            <a:ext cx="390525" cy="908050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53" name="Line 29"/>
          <p:cNvSpPr>
            <a:spLocks noChangeShapeType="1"/>
          </p:cNvSpPr>
          <p:nvPr/>
        </p:nvSpPr>
        <p:spPr bwMode="auto">
          <a:xfrm>
            <a:off x="2217738" y="3117851"/>
            <a:ext cx="839788" cy="801688"/>
          </a:xfrm>
          <a:prstGeom prst="line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grpSp>
        <p:nvGrpSpPr>
          <p:cNvPr id="1057" name="Group 33"/>
          <p:cNvGrpSpPr>
            <a:grpSpLocks/>
          </p:cNvGrpSpPr>
          <p:nvPr/>
        </p:nvGrpSpPr>
        <p:grpSpPr bwMode="auto">
          <a:xfrm>
            <a:off x="1084263" y="2133601"/>
            <a:ext cx="314325" cy="330200"/>
            <a:chOff x="683" y="1344"/>
            <a:chExt cx="198" cy="208"/>
          </a:xfrm>
        </p:grpSpPr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857" y="1446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 i="1"/>
            </a:p>
          </p:txBody>
        </p:sp>
        <p:sp>
          <p:nvSpPr>
            <p:cNvPr id="1055" name="Rectangle 31"/>
            <p:cNvSpPr>
              <a:spLocks noChangeArrowheads="1"/>
            </p:cNvSpPr>
            <p:nvPr/>
          </p:nvSpPr>
          <p:spPr bwMode="auto">
            <a:xfrm>
              <a:off x="683" y="1344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A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56" name="Rectangle 32"/>
            <p:cNvSpPr>
              <a:spLocks noChangeArrowheads="1"/>
            </p:cNvSpPr>
            <p:nvPr/>
          </p:nvSpPr>
          <p:spPr bwMode="auto">
            <a:xfrm>
              <a:off x="773" y="1416"/>
              <a:ext cx="6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1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061" name="Group 37"/>
          <p:cNvGrpSpPr>
            <a:grpSpLocks/>
          </p:cNvGrpSpPr>
          <p:nvPr/>
        </p:nvGrpSpPr>
        <p:grpSpPr bwMode="auto">
          <a:xfrm>
            <a:off x="1646241" y="1063626"/>
            <a:ext cx="242888" cy="363538"/>
            <a:chOff x="1037" y="670"/>
            <a:chExt cx="153" cy="229"/>
          </a:xfrm>
        </p:grpSpPr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1103" y="87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 i="1"/>
            </a:p>
          </p:txBody>
        </p:sp>
        <p:sp>
          <p:nvSpPr>
            <p:cNvPr id="1059" name="Rectangle 35"/>
            <p:cNvSpPr>
              <a:spLocks noChangeArrowheads="1"/>
            </p:cNvSpPr>
            <p:nvPr/>
          </p:nvSpPr>
          <p:spPr bwMode="auto">
            <a:xfrm>
              <a:off x="1037" y="670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A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60" name="Rectangle 36"/>
            <p:cNvSpPr>
              <a:spLocks noChangeArrowheads="1"/>
            </p:cNvSpPr>
            <p:nvPr/>
          </p:nvSpPr>
          <p:spPr bwMode="auto">
            <a:xfrm>
              <a:off x="1127" y="742"/>
              <a:ext cx="6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6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065" name="Group 41"/>
          <p:cNvGrpSpPr>
            <a:grpSpLocks/>
          </p:cNvGrpSpPr>
          <p:nvPr/>
        </p:nvGrpSpPr>
        <p:grpSpPr bwMode="auto">
          <a:xfrm>
            <a:off x="3190881" y="1130301"/>
            <a:ext cx="252413" cy="330200"/>
            <a:chOff x="2010" y="712"/>
            <a:chExt cx="159" cy="208"/>
          </a:xfrm>
        </p:grpSpPr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2010" y="87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 i="1"/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2016" y="712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A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64" name="Rectangle 40"/>
            <p:cNvSpPr>
              <a:spLocks noChangeArrowheads="1"/>
            </p:cNvSpPr>
            <p:nvPr/>
          </p:nvSpPr>
          <p:spPr bwMode="auto">
            <a:xfrm>
              <a:off x="2106" y="784"/>
              <a:ext cx="6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5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069" name="Group 45"/>
          <p:cNvGrpSpPr>
            <a:grpSpLocks/>
          </p:cNvGrpSpPr>
          <p:nvPr/>
        </p:nvGrpSpPr>
        <p:grpSpPr bwMode="auto">
          <a:xfrm>
            <a:off x="3906846" y="2143126"/>
            <a:ext cx="242888" cy="396875"/>
            <a:chOff x="2461" y="1350"/>
            <a:chExt cx="153" cy="250"/>
          </a:xfrm>
        </p:grpSpPr>
        <p:sp>
          <p:nvSpPr>
            <p:cNvPr id="1066" name="Oval 42"/>
            <p:cNvSpPr>
              <a:spLocks noChangeArrowheads="1"/>
            </p:cNvSpPr>
            <p:nvPr/>
          </p:nvSpPr>
          <p:spPr bwMode="auto">
            <a:xfrm>
              <a:off x="2461" y="1350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 i="1"/>
            </a:p>
          </p:txBody>
        </p:sp>
        <p:sp>
          <p:nvSpPr>
            <p:cNvPr id="1067" name="Rectangle 43"/>
            <p:cNvSpPr>
              <a:spLocks noChangeArrowheads="1"/>
            </p:cNvSpPr>
            <p:nvPr/>
          </p:nvSpPr>
          <p:spPr bwMode="auto">
            <a:xfrm>
              <a:off x="2461" y="1392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A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68" name="Rectangle 44"/>
            <p:cNvSpPr>
              <a:spLocks noChangeArrowheads="1"/>
            </p:cNvSpPr>
            <p:nvPr/>
          </p:nvSpPr>
          <p:spPr bwMode="auto">
            <a:xfrm>
              <a:off x="2551" y="1464"/>
              <a:ext cx="6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4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073" name="Group 49"/>
          <p:cNvGrpSpPr>
            <a:grpSpLocks/>
          </p:cNvGrpSpPr>
          <p:nvPr/>
        </p:nvGrpSpPr>
        <p:grpSpPr bwMode="auto">
          <a:xfrm>
            <a:off x="3133731" y="3098801"/>
            <a:ext cx="242888" cy="396875"/>
            <a:chOff x="1974" y="1952"/>
            <a:chExt cx="153" cy="250"/>
          </a:xfrm>
        </p:grpSpPr>
        <p:sp>
          <p:nvSpPr>
            <p:cNvPr id="1070" name="Oval 46"/>
            <p:cNvSpPr>
              <a:spLocks noChangeArrowheads="1"/>
            </p:cNvSpPr>
            <p:nvPr/>
          </p:nvSpPr>
          <p:spPr bwMode="auto">
            <a:xfrm>
              <a:off x="2004" y="1952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 i="1"/>
            </a:p>
          </p:txBody>
        </p:sp>
        <p:sp>
          <p:nvSpPr>
            <p:cNvPr id="1071" name="Rectangle 47"/>
            <p:cNvSpPr>
              <a:spLocks noChangeArrowheads="1"/>
            </p:cNvSpPr>
            <p:nvPr/>
          </p:nvSpPr>
          <p:spPr bwMode="auto">
            <a:xfrm>
              <a:off x="1974" y="1994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A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2" name="Rectangle 48"/>
            <p:cNvSpPr>
              <a:spLocks noChangeArrowheads="1"/>
            </p:cNvSpPr>
            <p:nvPr/>
          </p:nvSpPr>
          <p:spPr bwMode="auto">
            <a:xfrm>
              <a:off x="2064" y="2066"/>
              <a:ext cx="6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3</a:t>
              </a:r>
              <a:endParaRPr kumimoji="0" lang="sr-Latn-C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077" name="Group 53"/>
          <p:cNvGrpSpPr>
            <a:grpSpLocks/>
          </p:cNvGrpSpPr>
          <p:nvPr/>
        </p:nvGrpSpPr>
        <p:grpSpPr bwMode="auto">
          <a:xfrm>
            <a:off x="2065342" y="3098801"/>
            <a:ext cx="242888" cy="339725"/>
            <a:chOff x="1301" y="1952"/>
            <a:chExt cx="153" cy="214"/>
          </a:xfrm>
        </p:grpSpPr>
        <p:sp>
          <p:nvSpPr>
            <p:cNvPr id="1074" name="Oval 50"/>
            <p:cNvSpPr>
              <a:spLocks noChangeArrowheads="1"/>
            </p:cNvSpPr>
            <p:nvPr/>
          </p:nvSpPr>
          <p:spPr bwMode="auto">
            <a:xfrm>
              <a:off x="1385" y="1952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 i="1"/>
            </a:p>
          </p:txBody>
        </p:sp>
        <p:sp>
          <p:nvSpPr>
            <p:cNvPr id="1075" name="Rectangle 51"/>
            <p:cNvSpPr>
              <a:spLocks noChangeArrowheads="1"/>
            </p:cNvSpPr>
            <p:nvPr/>
          </p:nvSpPr>
          <p:spPr bwMode="auto">
            <a:xfrm>
              <a:off x="1301" y="1958"/>
              <a:ext cx="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A</a:t>
              </a:r>
              <a:endParaRPr kumimoji="0" lang="sr-Latn-C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6" name="Rectangle 52"/>
            <p:cNvSpPr>
              <a:spLocks noChangeArrowheads="1"/>
            </p:cNvSpPr>
            <p:nvPr/>
          </p:nvSpPr>
          <p:spPr bwMode="auto">
            <a:xfrm>
              <a:off x="1391" y="2030"/>
              <a:ext cx="6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C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2</a:t>
              </a:r>
              <a:endParaRPr kumimoji="0" lang="sr-Latn-C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1450980" y="2173293"/>
          <a:ext cx="20478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304560" progId="Equation.DSMT4">
                  <p:embed/>
                </p:oleObj>
              </mc:Choice>
              <mc:Fallback>
                <p:oleObj name="Equation" r:id="rId15" imgW="241200" imgH="304560" progId="Equation.DSMT4">
                  <p:embed/>
                  <p:pic>
                    <p:nvPicPr>
                      <p:cNvPr id="107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80" y="2173293"/>
                        <a:ext cx="204788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" name="Object 55"/>
          <p:cNvGraphicFramePr>
            <a:graphicFrameLocks noChangeAspect="1"/>
          </p:cNvGraphicFramePr>
          <p:nvPr/>
        </p:nvGraphicFramePr>
        <p:xfrm>
          <a:off x="2168525" y="2811462"/>
          <a:ext cx="2270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304560" progId="Equation.DSMT4">
                  <p:embed/>
                </p:oleObj>
              </mc:Choice>
              <mc:Fallback>
                <p:oleObj name="Equation" r:id="rId17" imgW="266400" imgH="304560" progId="Equation.DSMT4">
                  <p:embed/>
                  <p:pic>
                    <p:nvPicPr>
                      <p:cNvPr id="107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2811462"/>
                        <a:ext cx="227013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0" name="Object 56"/>
          <p:cNvGraphicFramePr>
            <a:graphicFrameLocks noChangeAspect="1"/>
          </p:cNvGraphicFramePr>
          <p:nvPr/>
        </p:nvGraphicFramePr>
        <p:xfrm>
          <a:off x="2994023" y="2828928"/>
          <a:ext cx="2270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304560" progId="Equation.DSMT4">
                  <p:embed/>
                </p:oleObj>
              </mc:Choice>
              <mc:Fallback>
                <p:oleObj name="Equation" r:id="rId19" imgW="266400" imgH="304560" progId="Equation.DSMT4">
                  <p:embed/>
                  <p:pic>
                    <p:nvPicPr>
                      <p:cNvPr id="108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3" y="2828928"/>
                        <a:ext cx="227013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1" name="Object 57"/>
          <p:cNvGraphicFramePr>
            <a:graphicFrameLocks noChangeAspect="1"/>
          </p:cNvGraphicFramePr>
          <p:nvPr/>
        </p:nvGraphicFramePr>
        <p:xfrm>
          <a:off x="3630615" y="2019304"/>
          <a:ext cx="2381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9360" imgH="304560" progId="Equation.DSMT4">
                  <p:embed/>
                </p:oleObj>
              </mc:Choice>
              <mc:Fallback>
                <p:oleObj name="Equation" r:id="rId21" imgW="279360" imgH="304560" progId="Equation.DSMT4">
                  <p:embed/>
                  <p:pic>
                    <p:nvPicPr>
                      <p:cNvPr id="108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5" y="2019304"/>
                        <a:ext cx="23812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" name="Object 58"/>
          <p:cNvGraphicFramePr>
            <a:graphicFrameLocks noChangeAspect="1"/>
          </p:cNvGraphicFramePr>
          <p:nvPr/>
        </p:nvGraphicFramePr>
        <p:xfrm>
          <a:off x="3035304" y="1397002"/>
          <a:ext cx="2270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304560" progId="Equation.DSMT4">
                  <p:embed/>
                </p:oleObj>
              </mc:Choice>
              <mc:Fallback>
                <p:oleObj name="Equation" r:id="rId23" imgW="266400" imgH="304560" progId="Equation.DSMT4">
                  <p:embed/>
                  <p:pic>
                    <p:nvPicPr>
                      <p:cNvPr id="108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4" y="1397002"/>
                        <a:ext cx="227013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" name="Object 59"/>
          <p:cNvGraphicFramePr>
            <a:graphicFrameLocks noChangeAspect="1"/>
          </p:cNvGraphicFramePr>
          <p:nvPr/>
        </p:nvGraphicFramePr>
        <p:xfrm>
          <a:off x="1760541" y="1404940"/>
          <a:ext cx="2270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00" imgH="304560" progId="Equation.DSMT4">
                  <p:embed/>
                </p:oleObj>
              </mc:Choice>
              <mc:Fallback>
                <p:oleObj name="Equation" r:id="rId25" imgW="266400" imgH="304560" progId="Equation.DSMT4">
                  <p:embed/>
                  <p:pic>
                    <p:nvPicPr>
                      <p:cNvPr id="108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41" y="1404940"/>
                        <a:ext cx="227012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" name="Object 60"/>
          <p:cNvGraphicFramePr>
            <a:graphicFrameLocks noChangeAspect="1"/>
          </p:cNvGraphicFramePr>
          <p:nvPr/>
        </p:nvGraphicFramePr>
        <p:xfrm>
          <a:off x="1341438" y="2409825"/>
          <a:ext cx="1825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304560" progId="Equation.DSMT4">
                  <p:embed/>
                </p:oleObj>
              </mc:Choice>
              <mc:Fallback>
                <p:oleObj name="Equation" r:id="rId27" imgW="215640" imgH="304560" progId="Equation.DSMT4">
                  <p:embed/>
                  <p:pic>
                    <p:nvPicPr>
                      <p:cNvPr id="108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409825"/>
                        <a:ext cx="182562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" name="Object 61" hidden="1"/>
          <p:cNvGraphicFramePr>
            <a:graphicFrameLocks noChangeAspect="1"/>
          </p:cNvGraphicFramePr>
          <p:nvPr/>
        </p:nvGraphicFramePr>
        <p:xfrm>
          <a:off x="2379671" y="3100393"/>
          <a:ext cx="176768" cy="21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200" imgH="304560" progId="Equation.DSMT4">
                  <p:embed/>
                </p:oleObj>
              </mc:Choice>
              <mc:Fallback>
                <p:oleObj name="Equation" r:id="rId28" imgW="241200" imgH="304560" progId="Equation.DSMT4">
                  <p:embed/>
                  <p:pic>
                    <p:nvPicPr>
                      <p:cNvPr id="1085" name="Object 61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71" y="3100393"/>
                        <a:ext cx="176768" cy="219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" name="Object 62"/>
          <p:cNvGraphicFramePr>
            <a:graphicFrameLocks noChangeAspect="1"/>
          </p:cNvGraphicFramePr>
          <p:nvPr/>
        </p:nvGraphicFramePr>
        <p:xfrm>
          <a:off x="3362333" y="2894016"/>
          <a:ext cx="176769" cy="21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200" imgH="304560" progId="Equation.DSMT4">
                  <p:embed/>
                </p:oleObj>
              </mc:Choice>
              <mc:Fallback>
                <p:oleObj name="Equation" r:id="rId29" imgW="241200" imgH="304560" progId="Equation.DSMT4">
                  <p:embed/>
                  <p:pic>
                    <p:nvPicPr>
                      <p:cNvPr id="108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33" y="2894016"/>
                        <a:ext cx="176769" cy="219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" name="Object 63"/>
          <p:cNvGraphicFramePr>
            <a:graphicFrameLocks noChangeAspect="1"/>
          </p:cNvGraphicFramePr>
          <p:nvPr/>
        </p:nvGraphicFramePr>
        <p:xfrm>
          <a:off x="3811588" y="1812925"/>
          <a:ext cx="20478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304560" progId="Equation.DSMT4">
                  <p:embed/>
                </p:oleObj>
              </mc:Choice>
              <mc:Fallback>
                <p:oleObj name="Equation" r:id="rId30" imgW="241200" imgH="304560" progId="Equation.DSMT4">
                  <p:embed/>
                  <p:pic>
                    <p:nvPicPr>
                      <p:cNvPr id="108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812925"/>
                        <a:ext cx="204787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" name="Object 64"/>
          <p:cNvGraphicFramePr>
            <a:graphicFrameLocks noChangeAspect="1"/>
          </p:cNvGraphicFramePr>
          <p:nvPr/>
        </p:nvGraphicFramePr>
        <p:xfrm>
          <a:off x="2838450" y="1157288"/>
          <a:ext cx="2063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200" imgH="304560" progId="Equation.DSMT4">
                  <p:embed/>
                </p:oleObj>
              </mc:Choice>
              <mc:Fallback>
                <p:oleObj name="Equation" r:id="rId31" imgW="241200" imgH="304560" progId="Equation.DSMT4">
                  <p:embed/>
                  <p:pic>
                    <p:nvPicPr>
                      <p:cNvPr id="108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157288"/>
                        <a:ext cx="20637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" name="Object 65"/>
          <p:cNvGraphicFramePr>
            <a:graphicFrameLocks noChangeAspect="1"/>
          </p:cNvGraphicFramePr>
          <p:nvPr/>
        </p:nvGraphicFramePr>
        <p:xfrm>
          <a:off x="1444630" y="1403348"/>
          <a:ext cx="2063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41200" imgH="304560" progId="Equation.DSMT4">
                  <p:embed/>
                </p:oleObj>
              </mc:Choice>
              <mc:Fallback>
                <p:oleObj name="Equation" r:id="rId32" imgW="241200" imgH="304560" progId="Equation.DSMT4">
                  <p:embed/>
                  <p:pic>
                    <p:nvPicPr>
                      <p:cNvPr id="108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0" y="1403348"/>
                        <a:ext cx="20637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1"/>
          <p:cNvGraphicFramePr>
            <a:graphicFrameLocks noChangeAspect="1"/>
          </p:cNvGraphicFramePr>
          <p:nvPr/>
        </p:nvGraphicFramePr>
        <p:xfrm>
          <a:off x="2379673" y="3095629"/>
          <a:ext cx="176768" cy="21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1200" imgH="304560" progId="Equation.DSMT4">
                  <p:embed/>
                </p:oleObj>
              </mc:Choice>
              <mc:Fallback>
                <p:oleObj name="Equation" r:id="rId33" imgW="241200" imgH="304560" progId="Equation.DSMT4">
                  <p:embed/>
                  <p:pic>
                    <p:nvPicPr>
                      <p:cNvPr id="10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73" y="3095629"/>
                        <a:ext cx="176768" cy="219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kstniOkvir 112"/>
          <p:cNvSpPr txBox="1"/>
          <p:nvPr/>
        </p:nvSpPr>
        <p:spPr>
          <a:xfrm>
            <a:off x="3057526" y="4619625"/>
            <a:ext cx="5560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400" dirty="0"/>
              <a:t>Zbroj veličina </a:t>
            </a:r>
            <a:r>
              <a:rPr lang="hr-HR" sz="2400" b="1" dirty="0">
                <a:solidFill>
                  <a:srgbClr val="FF0000"/>
                </a:solidFill>
              </a:rPr>
              <a:t>vanjskih</a:t>
            </a:r>
            <a:r>
              <a:rPr lang="hr-HR" sz="2400" dirty="0"/>
              <a:t> kutova šesterokuta je 360°.</a:t>
            </a:r>
          </a:p>
        </p:txBody>
      </p:sp>
      <p:sp>
        <p:nvSpPr>
          <p:cNvPr id="115" name="TekstniOkvir 114"/>
          <p:cNvSpPr txBox="1"/>
          <p:nvPr/>
        </p:nvSpPr>
        <p:spPr>
          <a:xfrm>
            <a:off x="182880" y="152400"/>
            <a:ext cx="1564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Šesterokut</a:t>
            </a:r>
          </a:p>
        </p:txBody>
      </p:sp>
    </p:spTree>
    <p:extLst>
      <p:ext uri="{BB962C8B-B14F-4D97-AF65-F5344CB8AC3E}">
        <p14:creationId xmlns:p14="http://schemas.microsoft.com/office/powerpoint/2010/main" val="57721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9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500"/>
                            </p:stCondLst>
                            <p:childTnLst>
                              <p:par>
                                <p:cTn id="1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19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11111E-6 L -0.09323 0.21597 " pathEditMode="relative" rAng="0" ptsTypes="AA">
                                      <p:cBhvr>
                                        <p:cTn id="20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00" y="10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6 L -0.19948 0.21598 " pathEditMode="relative" rAng="0" ptsTypes="AA">
                                      <p:cBhvr>
                                        <p:cTn id="20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10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-0.27969 0.3544 " pathEditMode="relative" rAng="0" ptsTypes="AA">
                                      <p:cBhvr>
                                        <p:cTn id="218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00" y="1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-0.2026 0.46389 " pathEditMode="relative" rAng="0" ptsTypes="AA">
                                      <p:cBhvr>
                                        <p:cTn id="227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00" y="23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4 -4.81481E-6 L -0.04427 0.46436 " pathEditMode="relative" rAng="0" ptsTypes="AA">
                                      <p:cBhvr>
                                        <p:cTn id="236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0" y="23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 animBg="1"/>
      <p:bldP spid="1031" grpId="0" animBg="1"/>
      <p:bldP spid="1032" grpId="0" animBg="1"/>
      <p:bldP spid="1033" grpId="0" animBg="1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 animBg="1"/>
      <p:bldP spid="1040" grpId="0" animBg="1"/>
      <p:bldP spid="1041" grpId="0" animBg="1"/>
      <p:bldP spid="1042" grpId="0" animBg="1"/>
      <p:bldP spid="1043" grpId="0" animBg="1"/>
      <p:bldP spid="1044" grpId="0" animBg="1"/>
      <p:bldP spid="1045" grpId="0" animBg="1"/>
      <p:bldP spid="1046" grpId="0" animBg="1"/>
      <p:bldP spid="1047" grpId="0" animBg="1"/>
      <p:bldP spid="1048" grpId="0" animBg="1"/>
      <p:bldP spid="1049" grpId="0" animBg="1"/>
      <p:bldP spid="1050" grpId="0" animBg="1"/>
      <p:bldP spid="1051" grpId="0" animBg="1"/>
      <p:bldP spid="1052" grpId="0" animBg="1"/>
      <p:bldP spid="1053" grpId="0" animBg="1"/>
      <p:bldP spid="1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Zaobljeni pravokutnik 46"/>
          <p:cNvSpPr/>
          <p:nvPr/>
        </p:nvSpPr>
        <p:spPr>
          <a:xfrm>
            <a:off x="1168400" y="6214255"/>
            <a:ext cx="7472221" cy="388937"/>
          </a:xfrm>
          <a:prstGeom prst="round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 sz="2400"/>
          </a:p>
        </p:txBody>
      </p:sp>
      <p:sp>
        <p:nvSpPr>
          <p:cNvPr id="49" name="Zaobljeni pravokutnik 48"/>
          <p:cNvSpPr/>
          <p:nvPr/>
        </p:nvSpPr>
        <p:spPr>
          <a:xfrm>
            <a:off x="4026694" y="1451619"/>
            <a:ext cx="3268662" cy="1047750"/>
          </a:xfrm>
          <a:prstGeom prst="round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1168400" y="1054744"/>
          <a:ext cx="156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04560" progId="Equation.DSMT4">
                  <p:embed/>
                </p:oleObj>
              </mc:Choice>
              <mc:Fallback>
                <p:oleObj name="Equation" r:id="rId2" imgW="1320480" imgH="30456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054744"/>
                        <a:ext cx="1560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162050" y="1523057"/>
          <a:ext cx="150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304560" progId="Equation.DSMT4">
                  <p:embed/>
                </p:oleObj>
              </mc:Choice>
              <mc:Fallback>
                <p:oleObj name="Equation" r:id="rId4" imgW="1269720" imgH="30456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523057"/>
                        <a:ext cx="1500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190625" y="1991369"/>
          <a:ext cx="1515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04560" progId="Equation.DSMT4">
                  <p:embed/>
                </p:oleObj>
              </mc:Choice>
              <mc:Fallback>
                <p:oleObj name="Equation" r:id="rId6" imgW="1282680" imgH="30456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991369"/>
                        <a:ext cx="1515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190625" y="3006362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7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006362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/>
        </p:nvGraphicFramePr>
        <p:xfrm>
          <a:off x="1929164" y="4802739"/>
          <a:ext cx="376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280" imgH="304560" progId="Equation.DSMT4">
                  <p:embed/>
                </p:oleObj>
              </mc:Choice>
              <mc:Fallback>
                <p:oleObj name="Equation" r:id="rId10" imgW="2654280" imgH="304560" progId="Equation.DSMT4">
                  <p:embed/>
                  <p:pic>
                    <p:nvPicPr>
                      <p:cNvPr id="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164" y="4802739"/>
                        <a:ext cx="3762000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1875312" y="5297388"/>
          <a:ext cx="375507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69920" imgH="330120" progId="Equation.DSMT4">
                  <p:embed/>
                </p:oleObj>
              </mc:Choice>
              <mc:Fallback>
                <p:oleObj name="Equation" r:id="rId12" imgW="2869920" imgH="330120" progId="Equation.DSMT4">
                  <p:embed/>
                  <p:pic>
                    <p:nvPicPr>
                      <p:cNvPr id="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312" y="5297388"/>
                        <a:ext cx="3755076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026694" y="5800725"/>
          <a:ext cx="134584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330120" progId="Equation.DSMT4">
                  <p:embed/>
                </p:oleObj>
              </mc:Choice>
              <mc:Fallback>
                <p:oleObj name="Equation" r:id="rId14" imgW="1028520" imgH="330120" progId="Equation.DSMT4">
                  <p:embed/>
                  <p:pic>
                    <p:nvPicPr>
                      <p:cNvPr id="71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694" y="5800725"/>
                        <a:ext cx="1345848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3243085" y="4281373"/>
          <a:ext cx="241794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26920" imgH="330120" progId="Equation.DSMT4">
                  <p:embed/>
                </p:oleObj>
              </mc:Choice>
              <mc:Fallback>
                <p:oleObj name="Equation" r:id="rId16" imgW="1726920" imgH="330120" progId="Equation.DSMT4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085" y="4281373"/>
                        <a:ext cx="2417940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kstniOkvir 43"/>
          <p:cNvSpPr txBox="1">
            <a:spLocks noChangeArrowheads="1"/>
          </p:cNvSpPr>
          <p:nvPr/>
        </p:nvSpPr>
        <p:spPr bwMode="auto">
          <a:xfrm>
            <a:off x="1143883" y="6157061"/>
            <a:ext cx="74967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hr-HR" sz="2400" b="1" dirty="0">
                <a:solidFill>
                  <a:srgbClr val="FF0000"/>
                </a:solidFill>
              </a:rPr>
              <a:t>Zbroj veličina vanjskih kutova mnogokuta je 360°.</a:t>
            </a:r>
          </a:p>
        </p:txBody>
      </p:sp>
      <p:sp>
        <p:nvSpPr>
          <p:cNvPr id="48" name="TekstniOkvir 47"/>
          <p:cNvSpPr txBox="1">
            <a:spLocks noChangeArrowheads="1"/>
          </p:cNvSpPr>
          <p:nvPr/>
        </p:nvSpPr>
        <p:spPr bwMode="auto">
          <a:xfrm>
            <a:off x="4223544" y="1489719"/>
            <a:ext cx="34020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dirty="0"/>
              <a:t>Zbroj veličina unutarnjeg i njemu susjednoga vanjskog kuta mnogokuta je 180°.</a:t>
            </a:r>
          </a:p>
        </p:txBody>
      </p:sp>
      <p:cxnSp>
        <p:nvCxnSpPr>
          <p:cNvPr id="51" name="Ravni poveznik 50"/>
          <p:cNvCxnSpPr/>
          <p:nvPr/>
        </p:nvCxnSpPr>
        <p:spPr>
          <a:xfrm flipV="1">
            <a:off x="1971675" y="5363482"/>
            <a:ext cx="701675" cy="3190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Ravni poveznik 51"/>
          <p:cNvCxnSpPr/>
          <p:nvPr/>
        </p:nvCxnSpPr>
        <p:spPr>
          <a:xfrm flipV="1">
            <a:off x="4663390" y="5363482"/>
            <a:ext cx="635000" cy="3111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kstniOkvir 54"/>
          <p:cNvSpPr txBox="1">
            <a:spLocks noChangeArrowheads="1"/>
          </p:cNvSpPr>
          <p:nvPr/>
        </p:nvSpPr>
        <p:spPr bwMode="auto">
          <a:xfrm>
            <a:off x="640504" y="3423137"/>
            <a:ext cx="85034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Zbroj veličina svih unutarnjih kutova (</a:t>
            </a:r>
            <a:r>
              <a:rPr lang="hr-HR" sz="2400" i="1" dirty="0"/>
              <a:t>K</a:t>
            </a:r>
            <a:r>
              <a:rPr lang="hr-HR" sz="2400" i="1" baseline="-25000" dirty="0"/>
              <a:t>n</a:t>
            </a:r>
            <a:r>
              <a:rPr lang="hr-HR" sz="2400" dirty="0"/>
              <a:t> ) i svih vanjskih kutova (</a:t>
            </a:r>
            <a:r>
              <a:rPr lang="hr-HR" sz="2400" i="1" dirty="0" err="1"/>
              <a:t>K’</a:t>
            </a:r>
            <a:r>
              <a:rPr lang="hr-HR" sz="2400" i="1" baseline="-25000" dirty="0" err="1"/>
              <a:t>n</a:t>
            </a:r>
            <a:r>
              <a:rPr lang="hr-HR" sz="2400" dirty="0"/>
              <a:t> ) </a:t>
            </a:r>
            <a:r>
              <a:rPr lang="hr-HR" sz="2400" i="1" dirty="0"/>
              <a:t>n</a:t>
            </a:r>
            <a:r>
              <a:rPr lang="hr-HR" sz="2400" dirty="0"/>
              <a:t>-</a:t>
            </a:r>
            <a:r>
              <a:rPr lang="hr-HR" sz="2400" dirty="0" err="1"/>
              <a:t>terokuta</a:t>
            </a:r>
            <a:r>
              <a:rPr lang="hr-HR" sz="2400" dirty="0"/>
              <a:t>  jednak je </a:t>
            </a:r>
            <a:r>
              <a:rPr lang="hr-HR" sz="2400" i="1" dirty="0"/>
              <a:t>n</a:t>
            </a:r>
            <a:r>
              <a:rPr lang="hr-HR" sz="2400" dirty="0"/>
              <a:t> ∙ 180°.</a:t>
            </a:r>
          </a:p>
        </p:txBody>
      </p:sp>
      <p:sp>
        <p:nvSpPr>
          <p:cNvPr id="1074" name="Pravokutnik 49"/>
          <p:cNvSpPr>
            <a:spLocks noChangeArrowheads="1"/>
          </p:cNvSpPr>
          <p:nvPr/>
        </p:nvSpPr>
        <p:spPr bwMode="auto">
          <a:xfrm>
            <a:off x="617256" y="210492"/>
            <a:ext cx="457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1" dirty="0"/>
              <a:t>Vanjski kutovi mnogokuta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1162050" y="2454920"/>
          <a:ext cx="1619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19207" imgH="390647" progId="Equation.DSMT4">
                  <p:embed/>
                </p:oleObj>
              </mc:Choice>
              <mc:Fallback>
                <p:oleObj name="Equation" r:id="rId18" imgW="1619207" imgH="390647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62050" y="2454920"/>
                        <a:ext cx="16192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9" grpId="0" animBg="1"/>
      <p:bldP spid="44" grpId="0"/>
      <p:bldP spid="48" grpId="0"/>
      <p:bldP spid="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rostoručno 38"/>
          <p:cNvSpPr/>
          <p:nvPr/>
        </p:nvSpPr>
        <p:spPr>
          <a:xfrm>
            <a:off x="1143000" y="376238"/>
            <a:ext cx="3514725" cy="3259137"/>
          </a:xfrm>
          <a:custGeom>
            <a:avLst/>
            <a:gdLst>
              <a:gd name="connsiteX0" fmla="*/ 0 w 2724150"/>
              <a:gd name="connsiteY0" fmla="*/ 1619250 h 1657350"/>
              <a:gd name="connsiteX1" fmla="*/ 1619250 w 2724150"/>
              <a:gd name="connsiteY1" fmla="*/ 1657350 h 1657350"/>
              <a:gd name="connsiteX2" fmla="*/ 2724150 w 2724150"/>
              <a:gd name="connsiteY2" fmla="*/ 933450 h 1657350"/>
              <a:gd name="connsiteX3" fmla="*/ 1543050 w 2724150"/>
              <a:gd name="connsiteY3" fmla="*/ 0 h 1657350"/>
              <a:gd name="connsiteX4" fmla="*/ 0 w 2724150"/>
              <a:gd name="connsiteY4" fmla="*/ 1619250 h 1657350"/>
              <a:gd name="connsiteX0" fmla="*/ 0 w 2724150"/>
              <a:gd name="connsiteY0" fmla="*/ 1619250 h 1806302"/>
              <a:gd name="connsiteX1" fmla="*/ 2235746 w 2724150"/>
              <a:gd name="connsiteY1" fmla="*/ 1806302 h 1806302"/>
              <a:gd name="connsiteX2" fmla="*/ 2724150 w 2724150"/>
              <a:gd name="connsiteY2" fmla="*/ 933450 h 1806302"/>
              <a:gd name="connsiteX3" fmla="*/ 1543050 w 2724150"/>
              <a:gd name="connsiteY3" fmla="*/ 0 h 1806302"/>
              <a:gd name="connsiteX4" fmla="*/ 0 w 2724150"/>
              <a:gd name="connsiteY4" fmla="*/ 1619250 h 1806302"/>
              <a:gd name="connsiteX0" fmla="*/ 0 w 2744838"/>
              <a:gd name="connsiteY0" fmla="*/ 1631662 h 1806302"/>
              <a:gd name="connsiteX1" fmla="*/ 2256434 w 2744838"/>
              <a:gd name="connsiteY1" fmla="*/ 1806302 h 1806302"/>
              <a:gd name="connsiteX2" fmla="*/ 2744838 w 2744838"/>
              <a:gd name="connsiteY2" fmla="*/ 933450 h 1806302"/>
              <a:gd name="connsiteX3" fmla="*/ 1563738 w 2744838"/>
              <a:gd name="connsiteY3" fmla="*/ 0 h 1806302"/>
              <a:gd name="connsiteX4" fmla="*/ 0 w 2744838"/>
              <a:gd name="connsiteY4" fmla="*/ 1631662 h 1806302"/>
              <a:gd name="connsiteX0" fmla="*/ 0 w 3514423"/>
              <a:gd name="connsiteY0" fmla="*/ 1631662 h 1806302"/>
              <a:gd name="connsiteX1" fmla="*/ 2256434 w 3514423"/>
              <a:gd name="connsiteY1" fmla="*/ 1806302 h 1806302"/>
              <a:gd name="connsiteX2" fmla="*/ 3514423 w 3514423"/>
              <a:gd name="connsiteY2" fmla="*/ 561070 h 1806302"/>
              <a:gd name="connsiteX3" fmla="*/ 1563738 w 3514423"/>
              <a:gd name="connsiteY3" fmla="*/ 0 h 1806302"/>
              <a:gd name="connsiteX4" fmla="*/ 0 w 3514423"/>
              <a:gd name="connsiteY4" fmla="*/ 1631662 h 1806302"/>
              <a:gd name="connsiteX0" fmla="*/ 0 w 3514423"/>
              <a:gd name="connsiteY0" fmla="*/ 3083944 h 3258584"/>
              <a:gd name="connsiteX1" fmla="*/ 2256434 w 3514423"/>
              <a:gd name="connsiteY1" fmla="*/ 3258584 h 3258584"/>
              <a:gd name="connsiteX2" fmla="*/ 3514423 w 3514423"/>
              <a:gd name="connsiteY2" fmla="*/ 2013352 h 3258584"/>
              <a:gd name="connsiteX3" fmla="*/ 1704415 w 3514423"/>
              <a:gd name="connsiteY3" fmla="*/ 0 h 3258584"/>
              <a:gd name="connsiteX4" fmla="*/ 0 w 3514423"/>
              <a:gd name="connsiteY4" fmla="*/ 3083944 h 32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14423" h="3258584">
                <a:moveTo>
                  <a:pt x="0" y="3083944"/>
                </a:moveTo>
                <a:lnTo>
                  <a:pt x="2256434" y="3258584"/>
                </a:lnTo>
                <a:lnTo>
                  <a:pt x="3514423" y="2013352"/>
                </a:lnTo>
                <a:lnTo>
                  <a:pt x="1704415" y="0"/>
                </a:lnTo>
                <a:lnTo>
                  <a:pt x="0" y="3083944"/>
                </a:lnTo>
                <a:close/>
              </a:path>
            </a:pathLst>
          </a:cu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4103" name="Freeform 7"/>
          <p:cNvSpPr>
            <a:spLocks/>
          </p:cNvSpPr>
          <p:nvPr/>
        </p:nvSpPr>
        <p:spPr bwMode="auto">
          <a:xfrm>
            <a:off x="1143000" y="-1158875"/>
            <a:ext cx="11137900" cy="5397500"/>
          </a:xfrm>
          <a:custGeom>
            <a:avLst/>
            <a:gdLst>
              <a:gd name="T0" fmla="*/ 0 w 7016"/>
              <a:gd name="T1" fmla="*/ 2894 h 3400"/>
              <a:gd name="T2" fmla="*/ 1550 w 7016"/>
              <a:gd name="T3" fmla="*/ 72 h 3400"/>
              <a:gd name="T4" fmla="*/ 6944 w 7016"/>
              <a:gd name="T5" fmla="*/ 0 h 3400"/>
              <a:gd name="T6" fmla="*/ 7016 w 7016"/>
              <a:gd name="T7" fmla="*/ 3153 h 3400"/>
              <a:gd name="T8" fmla="*/ 6313 w 7016"/>
              <a:gd name="T9" fmla="*/ 3400 h 3400"/>
              <a:gd name="T10" fmla="*/ 0 w 7016"/>
              <a:gd name="T11" fmla="*/ 2894 h 34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016"/>
              <a:gd name="T19" fmla="*/ 0 h 3400"/>
              <a:gd name="T20" fmla="*/ 7016 w 7016"/>
              <a:gd name="T21" fmla="*/ 3400 h 34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016" h="3400">
                <a:moveTo>
                  <a:pt x="0" y="2894"/>
                </a:moveTo>
                <a:lnTo>
                  <a:pt x="1550" y="72"/>
                </a:lnTo>
                <a:lnTo>
                  <a:pt x="6944" y="0"/>
                </a:lnTo>
                <a:lnTo>
                  <a:pt x="7016" y="3153"/>
                </a:lnTo>
                <a:lnTo>
                  <a:pt x="6313" y="3400"/>
                </a:lnTo>
                <a:lnTo>
                  <a:pt x="0" y="2894"/>
                </a:lnTo>
                <a:close/>
              </a:path>
            </a:pathLst>
          </a:custGeom>
          <a:solidFill>
            <a:srgbClr val="FFFF00">
              <a:alpha val="50195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Line 29"/>
          <p:cNvSpPr>
            <a:spLocks noChangeShapeType="1"/>
          </p:cNvSpPr>
          <p:nvPr/>
        </p:nvSpPr>
        <p:spPr bwMode="auto">
          <a:xfrm>
            <a:off x="2820988" y="365125"/>
            <a:ext cx="1819275" cy="20129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Line 30"/>
          <p:cNvSpPr>
            <a:spLocks noChangeShapeType="1"/>
          </p:cNvSpPr>
          <p:nvPr/>
        </p:nvSpPr>
        <p:spPr bwMode="auto">
          <a:xfrm flipH="1">
            <a:off x="3363913" y="2378075"/>
            <a:ext cx="1276350" cy="125412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31"/>
          <p:cNvSpPr>
            <a:spLocks noChangeShapeType="1"/>
          </p:cNvSpPr>
          <p:nvPr/>
        </p:nvSpPr>
        <p:spPr bwMode="auto">
          <a:xfrm>
            <a:off x="1116013" y="3462338"/>
            <a:ext cx="2247900" cy="169862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" name="Line 32"/>
          <p:cNvSpPr>
            <a:spLocks noChangeShapeType="1"/>
          </p:cNvSpPr>
          <p:nvPr/>
        </p:nvSpPr>
        <p:spPr bwMode="auto">
          <a:xfrm flipH="1">
            <a:off x="1116013" y="365125"/>
            <a:ext cx="1704975" cy="309721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" name="Text Box 37"/>
          <p:cNvSpPr txBox="1">
            <a:spLocks noChangeArrowheads="1"/>
          </p:cNvSpPr>
          <p:nvPr/>
        </p:nvSpPr>
        <p:spPr bwMode="auto">
          <a:xfrm>
            <a:off x="949325" y="3429000"/>
            <a:ext cx="63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A</a:t>
            </a:r>
          </a:p>
        </p:txBody>
      </p:sp>
      <p:sp>
        <p:nvSpPr>
          <p:cNvPr id="1038" name="Text Box 38"/>
          <p:cNvSpPr txBox="1">
            <a:spLocks noChangeArrowheads="1"/>
          </p:cNvSpPr>
          <p:nvPr/>
        </p:nvSpPr>
        <p:spPr bwMode="auto">
          <a:xfrm>
            <a:off x="3224213" y="3641725"/>
            <a:ext cx="63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/>
              <a:t>B</a:t>
            </a:r>
          </a:p>
        </p:txBody>
      </p:sp>
      <p:sp>
        <p:nvSpPr>
          <p:cNvPr id="1039" name="Text Box 40"/>
          <p:cNvSpPr txBox="1">
            <a:spLocks noChangeArrowheads="1"/>
          </p:cNvSpPr>
          <p:nvPr/>
        </p:nvSpPr>
        <p:spPr bwMode="auto">
          <a:xfrm>
            <a:off x="2434462" y="58738"/>
            <a:ext cx="63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 dirty="0"/>
              <a:t>D</a:t>
            </a:r>
          </a:p>
        </p:txBody>
      </p:sp>
      <p:sp>
        <p:nvSpPr>
          <p:cNvPr id="1040" name="Text Box 39"/>
          <p:cNvSpPr txBox="1">
            <a:spLocks noChangeArrowheads="1"/>
          </p:cNvSpPr>
          <p:nvPr/>
        </p:nvSpPr>
        <p:spPr bwMode="auto">
          <a:xfrm>
            <a:off x="4614863" y="2205038"/>
            <a:ext cx="63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r-HR" sz="2400" i="1"/>
              <a:t>C</a:t>
            </a:r>
          </a:p>
        </p:txBody>
      </p:sp>
      <p:sp>
        <p:nvSpPr>
          <p:cNvPr id="16" name="Line 31"/>
          <p:cNvSpPr>
            <a:spLocks noChangeShapeType="1"/>
          </p:cNvSpPr>
          <p:nvPr/>
        </p:nvSpPr>
        <p:spPr bwMode="auto">
          <a:xfrm>
            <a:off x="3382963" y="3636963"/>
            <a:ext cx="2247900" cy="169862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32"/>
          <p:cNvSpPr>
            <a:spLocks noChangeShapeType="1"/>
          </p:cNvSpPr>
          <p:nvPr/>
        </p:nvSpPr>
        <p:spPr bwMode="auto">
          <a:xfrm flipH="1">
            <a:off x="2832100" y="-631825"/>
            <a:ext cx="550863" cy="9842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31"/>
          <p:cNvSpPr>
            <a:spLocks noChangeShapeType="1"/>
          </p:cNvSpPr>
          <p:nvPr/>
        </p:nvSpPr>
        <p:spPr bwMode="auto">
          <a:xfrm>
            <a:off x="-363538" y="3355975"/>
            <a:ext cx="1498601" cy="106363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6" name="Arc 30"/>
          <p:cNvSpPr>
            <a:spLocks/>
          </p:cNvSpPr>
          <p:nvPr/>
        </p:nvSpPr>
        <p:spPr bwMode="auto">
          <a:xfrm>
            <a:off x="2598738" y="369888"/>
            <a:ext cx="531812" cy="463550"/>
          </a:xfrm>
          <a:custGeom>
            <a:avLst/>
            <a:gdLst>
              <a:gd name="T0" fmla="*/ 531812 w 24899"/>
              <a:gd name="T1" fmla="*/ 341246 h 21600"/>
              <a:gd name="T2" fmla="*/ 0 w 24899"/>
              <a:gd name="T3" fmla="*/ 407688 h 21600"/>
              <a:gd name="T4" fmla="*/ 219568 w 24899"/>
              <a:gd name="T5" fmla="*/ 0 h 21600"/>
              <a:gd name="T6" fmla="*/ 0 60000 65536"/>
              <a:gd name="T7" fmla="*/ 0 60000 65536"/>
              <a:gd name="T8" fmla="*/ 0 60000 65536"/>
              <a:gd name="T9" fmla="*/ 0 w 24899"/>
              <a:gd name="T10" fmla="*/ 0 h 21600"/>
              <a:gd name="T11" fmla="*/ 24899 w 248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899" h="21600" fill="none" extrusionOk="0">
                <a:moveTo>
                  <a:pt x="24899" y="15901"/>
                </a:moveTo>
                <a:cubicBezTo>
                  <a:pt x="20912" y="19566"/>
                  <a:pt x="15695" y="21599"/>
                  <a:pt x="10280" y="21600"/>
                </a:cubicBezTo>
                <a:cubicBezTo>
                  <a:pt x="6690" y="21600"/>
                  <a:pt x="3157" y="20705"/>
                  <a:pt x="0" y="18996"/>
                </a:cubicBezTo>
              </a:path>
              <a:path w="24899" h="21600" stroke="0" extrusionOk="0">
                <a:moveTo>
                  <a:pt x="24899" y="15901"/>
                </a:moveTo>
                <a:cubicBezTo>
                  <a:pt x="20912" y="19566"/>
                  <a:pt x="15695" y="21599"/>
                  <a:pt x="10280" y="21600"/>
                </a:cubicBezTo>
                <a:cubicBezTo>
                  <a:pt x="6690" y="21600"/>
                  <a:pt x="3157" y="20705"/>
                  <a:pt x="0" y="18996"/>
                </a:cubicBezTo>
                <a:lnTo>
                  <a:pt x="1028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7" name="Arc 31"/>
          <p:cNvSpPr>
            <a:spLocks/>
          </p:cNvSpPr>
          <p:nvPr/>
        </p:nvSpPr>
        <p:spPr bwMode="auto">
          <a:xfrm>
            <a:off x="4187825" y="2024063"/>
            <a:ext cx="463550" cy="668337"/>
          </a:xfrm>
          <a:custGeom>
            <a:avLst/>
            <a:gdLst>
              <a:gd name="T0" fmla="*/ 134987 w 21600"/>
              <a:gd name="T1" fmla="*/ 668338 h 31166"/>
              <a:gd name="T2" fmla="*/ 150461 w 21600"/>
              <a:gd name="T3" fmla="*/ 0 h 31166"/>
              <a:gd name="T4" fmla="*/ 463550 w 21600"/>
              <a:gd name="T5" fmla="*/ 341589 h 31166"/>
              <a:gd name="T6" fmla="*/ 0 60000 65536"/>
              <a:gd name="T7" fmla="*/ 0 60000 65536"/>
              <a:gd name="T8" fmla="*/ 0 60000 65536"/>
              <a:gd name="T9" fmla="*/ 0 w 21600"/>
              <a:gd name="T10" fmla="*/ 0 h 31166"/>
              <a:gd name="T11" fmla="*/ 21600 w 21600"/>
              <a:gd name="T12" fmla="*/ 31166 h 311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166" fill="none" extrusionOk="0">
                <a:moveTo>
                  <a:pt x="6290" y="31165"/>
                </a:moveTo>
                <a:cubicBezTo>
                  <a:pt x="2261" y="27118"/>
                  <a:pt x="0" y="21639"/>
                  <a:pt x="0" y="15929"/>
                </a:cubicBezTo>
                <a:cubicBezTo>
                  <a:pt x="-1" y="9871"/>
                  <a:pt x="2543" y="4091"/>
                  <a:pt x="7011" y="0"/>
                </a:cubicBezTo>
              </a:path>
              <a:path w="21600" h="31166" stroke="0" extrusionOk="0">
                <a:moveTo>
                  <a:pt x="6290" y="31165"/>
                </a:moveTo>
                <a:cubicBezTo>
                  <a:pt x="2261" y="27118"/>
                  <a:pt x="0" y="21639"/>
                  <a:pt x="0" y="15929"/>
                </a:cubicBezTo>
                <a:cubicBezTo>
                  <a:pt x="-1" y="9871"/>
                  <a:pt x="2543" y="4091"/>
                  <a:pt x="7011" y="0"/>
                </a:cubicBezTo>
                <a:lnTo>
                  <a:pt x="21600" y="15929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8" name="Arc 32"/>
          <p:cNvSpPr>
            <a:spLocks/>
          </p:cNvSpPr>
          <p:nvPr/>
        </p:nvSpPr>
        <p:spPr bwMode="auto">
          <a:xfrm>
            <a:off x="2890838" y="3162300"/>
            <a:ext cx="796925" cy="463550"/>
          </a:xfrm>
          <a:custGeom>
            <a:avLst/>
            <a:gdLst>
              <a:gd name="T0" fmla="*/ 0 w 37231"/>
              <a:gd name="T1" fmla="*/ 430350 h 21600"/>
              <a:gd name="T2" fmla="*/ 796925 w 37231"/>
              <a:gd name="T3" fmla="*/ 144859 h 21600"/>
              <a:gd name="T4" fmla="*/ 461168 w 37231"/>
              <a:gd name="T5" fmla="*/ 463550 h 21600"/>
              <a:gd name="T6" fmla="*/ 0 60000 65536"/>
              <a:gd name="T7" fmla="*/ 0 60000 65536"/>
              <a:gd name="T8" fmla="*/ 0 60000 65536"/>
              <a:gd name="T9" fmla="*/ 0 w 37231"/>
              <a:gd name="T10" fmla="*/ 0 h 21600"/>
              <a:gd name="T11" fmla="*/ 37231 w 3723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231" h="21600" fill="none" extrusionOk="0">
                <a:moveTo>
                  <a:pt x="0" y="20053"/>
                </a:moveTo>
                <a:cubicBezTo>
                  <a:pt x="811" y="8753"/>
                  <a:pt x="10215" y="-1"/>
                  <a:pt x="21545" y="0"/>
                </a:cubicBezTo>
                <a:cubicBezTo>
                  <a:pt x="27478" y="0"/>
                  <a:pt x="33151" y="2441"/>
                  <a:pt x="37230" y="6750"/>
                </a:cubicBezTo>
              </a:path>
              <a:path w="37231" h="21600" stroke="0" extrusionOk="0">
                <a:moveTo>
                  <a:pt x="0" y="20053"/>
                </a:moveTo>
                <a:cubicBezTo>
                  <a:pt x="811" y="8753"/>
                  <a:pt x="10215" y="-1"/>
                  <a:pt x="21545" y="0"/>
                </a:cubicBezTo>
                <a:cubicBezTo>
                  <a:pt x="27478" y="0"/>
                  <a:pt x="33151" y="2441"/>
                  <a:pt x="37230" y="6750"/>
                </a:cubicBezTo>
                <a:lnTo>
                  <a:pt x="21545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30"/>
          <p:cNvSpPr>
            <a:spLocks noChangeShapeType="1"/>
          </p:cNvSpPr>
          <p:nvPr/>
        </p:nvSpPr>
        <p:spPr bwMode="auto">
          <a:xfrm flipH="1">
            <a:off x="4640263" y="1119188"/>
            <a:ext cx="1276350" cy="125412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" name="Oval 33"/>
          <p:cNvSpPr>
            <a:spLocks noChangeArrowheads="1"/>
          </p:cNvSpPr>
          <p:nvPr/>
        </p:nvSpPr>
        <p:spPr bwMode="auto">
          <a:xfrm>
            <a:off x="2801938" y="3460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4129" name="Arc 33"/>
          <p:cNvSpPr>
            <a:spLocks noChangeAspect="1"/>
          </p:cNvSpPr>
          <p:nvPr/>
        </p:nvSpPr>
        <p:spPr bwMode="auto">
          <a:xfrm>
            <a:off x="1123950" y="2649538"/>
            <a:ext cx="938213" cy="900112"/>
          </a:xfrm>
          <a:custGeom>
            <a:avLst/>
            <a:gdLst>
              <a:gd name="T0" fmla="*/ 468048 w 21600"/>
              <a:gd name="T1" fmla="*/ 0 h 20676"/>
              <a:gd name="T2" fmla="*/ 934880 w 21600"/>
              <a:gd name="T3" fmla="*/ 900000 h 20676"/>
              <a:gd name="T4" fmla="*/ 0 w 21600"/>
              <a:gd name="T5" fmla="*/ 815032 h 20676"/>
              <a:gd name="T6" fmla="*/ 0 60000 65536"/>
              <a:gd name="T7" fmla="*/ 0 60000 65536"/>
              <a:gd name="T8" fmla="*/ 0 60000 65536"/>
              <a:gd name="T9" fmla="*/ 0 w 21600"/>
              <a:gd name="T10" fmla="*/ 0 h 20676"/>
              <a:gd name="T11" fmla="*/ 21600 w 21600"/>
              <a:gd name="T12" fmla="*/ 20676 h 206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676" fill="none" extrusionOk="0">
                <a:moveTo>
                  <a:pt x="10769" y="0"/>
                </a:moveTo>
                <a:cubicBezTo>
                  <a:pt x="17469" y="3854"/>
                  <a:pt x="21600" y="10994"/>
                  <a:pt x="21600" y="18724"/>
                </a:cubicBezTo>
                <a:cubicBezTo>
                  <a:pt x="21600" y="19375"/>
                  <a:pt x="21570" y="20026"/>
                  <a:pt x="21511" y="20675"/>
                </a:cubicBezTo>
              </a:path>
              <a:path w="21600" h="20676" stroke="0" extrusionOk="0">
                <a:moveTo>
                  <a:pt x="10769" y="0"/>
                </a:moveTo>
                <a:cubicBezTo>
                  <a:pt x="17469" y="3854"/>
                  <a:pt x="21600" y="10994"/>
                  <a:pt x="21600" y="18724"/>
                </a:cubicBezTo>
                <a:cubicBezTo>
                  <a:pt x="21600" y="19375"/>
                  <a:pt x="21570" y="20026"/>
                  <a:pt x="21511" y="20675"/>
                </a:cubicBezTo>
                <a:lnTo>
                  <a:pt x="0" y="18724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" name="Oval 34"/>
          <p:cNvSpPr>
            <a:spLocks noChangeArrowheads="1"/>
          </p:cNvSpPr>
          <p:nvPr/>
        </p:nvSpPr>
        <p:spPr bwMode="auto">
          <a:xfrm>
            <a:off x="4610100" y="235902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1051" name="Oval 35"/>
          <p:cNvSpPr>
            <a:spLocks noChangeArrowheads="1"/>
          </p:cNvSpPr>
          <p:nvPr/>
        </p:nvSpPr>
        <p:spPr bwMode="auto">
          <a:xfrm>
            <a:off x="1096963" y="3443288"/>
            <a:ext cx="47625" cy="4603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1052" name="Oval 36"/>
          <p:cNvSpPr>
            <a:spLocks noChangeArrowheads="1"/>
          </p:cNvSpPr>
          <p:nvPr/>
        </p:nvSpPr>
        <p:spPr bwMode="auto">
          <a:xfrm>
            <a:off x="3344863" y="36131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47" name="TekstniOkvir 46"/>
          <p:cNvSpPr txBox="1">
            <a:spLocks noChangeArrowheads="1"/>
          </p:cNvSpPr>
          <p:nvPr/>
        </p:nvSpPr>
        <p:spPr bwMode="auto">
          <a:xfrm>
            <a:off x="6318251" y="1048434"/>
            <a:ext cx="33124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Unutarnji kutovi </a:t>
            </a:r>
          </a:p>
          <a:p>
            <a:r>
              <a:rPr lang="hr-HR" sz="2400" dirty="0"/>
              <a:t>četverokuta </a:t>
            </a:r>
            <a:r>
              <a:rPr lang="hr-HR" sz="2400" i="1" dirty="0"/>
              <a:t>ABCD :</a:t>
            </a:r>
          </a:p>
        </p:txBody>
      </p:sp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6438900" y="2098337"/>
          <a:ext cx="201306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622080" progId="Equation.DSMT4">
                  <p:embed/>
                </p:oleObj>
              </mc:Choice>
              <mc:Fallback>
                <p:oleObj name="Equation" r:id="rId2" imgW="1739880" imgH="62208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098337"/>
                        <a:ext cx="2013061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kstniOkvir 48"/>
          <p:cNvSpPr txBox="1">
            <a:spLocks noChangeArrowheads="1"/>
          </p:cNvSpPr>
          <p:nvPr/>
        </p:nvSpPr>
        <p:spPr bwMode="auto">
          <a:xfrm>
            <a:off x="411162" y="5091112"/>
            <a:ext cx="8732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000" dirty="0"/>
              <a:t>Veličine unutarnjih kutova najčešće označavamo malim slovima  grčkog alfabeta:              .                                        </a:t>
            </a:r>
            <a:endParaRPr lang="hr-HR" sz="2000" i="1" dirty="0"/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3570682" y="5458375"/>
          <a:ext cx="123428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66400" progId="Equation.DSMT4">
                  <p:embed/>
                </p:oleObj>
              </mc:Choice>
              <mc:Fallback>
                <p:oleObj name="Equation" r:id="rId4" imgW="761760" imgH="2664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682" y="5458375"/>
                        <a:ext cx="1234285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1276350" y="3217863"/>
          <a:ext cx="2286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217863"/>
                        <a:ext cx="228600" cy="21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5"/>
          <p:cNvGraphicFramePr>
            <a:graphicFrameLocks noChangeAspect="1"/>
          </p:cNvGraphicFramePr>
          <p:nvPr/>
        </p:nvGraphicFramePr>
        <p:xfrm>
          <a:off x="3217863" y="3257550"/>
          <a:ext cx="1825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66400" progId="Equation.DSMT4">
                  <p:embed/>
                </p:oleObj>
              </mc:Choice>
              <mc:Fallback>
                <p:oleObj name="Equation" r:id="rId8" imgW="152280" imgH="266400" progId="Equation.DSMT4">
                  <p:embed/>
                  <p:pic>
                    <p:nvPicPr>
                      <p:cNvPr id="4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257550"/>
                        <a:ext cx="182562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6"/>
          <p:cNvGraphicFramePr>
            <a:graphicFrameLocks noChangeAspect="1"/>
          </p:cNvGraphicFramePr>
          <p:nvPr/>
        </p:nvGraphicFramePr>
        <p:xfrm>
          <a:off x="4291013" y="2233613"/>
          <a:ext cx="1825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4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2233613"/>
                        <a:ext cx="182562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7"/>
          <p:cNvGraphicFramePr>
            <a:graphicFrameLocks noChangeAspect="1"/>
          </p:cNvGraphicFramePr>
          <p:nvPr/>
        </p:nvGraphicFramePr>
        <p:xfrm>
          <a:off x="2749550" y="531813"/>
          <a:ext cx="1825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4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31813"/>
                        <a:ext cx="182563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kstniOkvir 34"/>
          <p:cNvSpPr txBox="1">
            <a:spLocks noChangeArrowheads="1"/>
          </p:cNvSpPr>
          <p:nvPr/>
        </p:nvSpPr>
        <p:spPr bwMode="auto">
          <a:xfrm>
            <a:off x="387555" y="4004290"/>
            <a:ext cx="88566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000" b="1" dirty="0">
                <a:solidFill>
                  <a:srgbClr val="FF0000"/>
                </a:solidFill>
              </a:rPr>
              <a:t>Unutarnji kut </a:t>
            </a:r>
            <a:r>
              <a:rPr lang="hr-HR" sz="2000" b="1" i="1" dirty="0" err="1">
                <a:solidFill>
                  <a:srgbClr val="FF0000"/>
                </a:solidFill>
              </a:rPr>
              <a:t>n</a:t>
            </a:r>
            <a:r>
              <a:rPr lang="hr-HR" sz="2000" b="1" dirty="0" err="1">
                <a:solidFill>
                  <a:srgbClr val="FF0000"/>
                </a:solidFill>
              </a:rPr>
              <a:t>terokuta</a:t>
            </a:r>
            <a:r>
              <a:rPr lang="hr-HR" sz="2000" b="1" dirty="0">
                <a:solidFill>
                  <a:srgbClr val="FF0000"/>
                </a:solidFill>
              </a:rPr>
              <a:t> </a:t>
            </a:r>
            <a:r>
              <a:rPr lang="hr-HR" sz="2000" dirty="0"/>
              <a:t>je kut kojeg određuju  2 </a:t>
            </a:r>
            <a:r>
              <a:rPr lang="hr-HR" sz="2000" dirty="0" err="1"/>
              <a:t>polupravca</a:t>
            </a:r>
            <a:r>
              <a:rPr lang="hr-HR" sz="2000" dirty="0"/>
              <a:t>  koji imaju zajedničku početnu točku u vrhu mnogokuta i sadržavaju susjedne stranice kojim je taj vrh zajednički.</a:t>
            </a:r>
          </a:p>
        </p:txBody>
      </p:sp>
      <p:sp>
        <p:nvSpPr>
          <p:cNvPr id="36" name="TekstniOkvir 35"/>
          <p:cNvSpPr txBox="1">
            <a:spLocks noChangeArrowheads="1"/>
          </p:cNvSpPr>
          <p:nvPr/>
        </p:nvSpPr>
        <p:spPr bwMode="auto">
          <a:xfrm>
            <a:off x="992981" y="5981752"/>
            <a:ext cx="6961188" cy="830997"/>
          </a:xfrm>
          <a:prstGeom prst="rect">
            <a:avLst/>
          </a:prstGeom>
          <a:solidFill>
            <a:srgbClr val="FFC000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2400" dirty="0"/>
              <a:t>Mnogokut s </a:t>
            </a:r>
            <a:r>
              <a:rPr lang="hr-HR" sz="2400" i="1" dirty="0"/>
              <a:t>n</a:t>
            </a:r>
            <a:r>
              <a:rPr lang="hr-HR" sz="2400" dirty="0"/>
              <a:t> stranica ( i </a:t>
            </a:r>
            <a:r>
              <a:rPr lang="hr-HR" sz="2400" i="1" dirty="0"/>
              <a:t>n</a:t>
            </a:r>
            <a:r>
              <a:rPr lang="hr-HR" sz="2400" dirty="0"/>
              <a:t> vrhova ) ima  i </a:t>
            </a:r>
            <a:r>
              <a:rPr lang="hr-HR" sz="2400" i="1" dirty="0"/>
              <a:t>n</a:t>
            </a:r>
            <a:r>
              <a:rPr lang="hr-HR" sz="2400" dirty="0"/>
              <a:t> unutarnjih kutova.</a:t>
            </a:r>
          </a:p>
        </p:txBody>
      </p:sp>
    </p:spTree>
    <p:extLst>
      <p:ext uri="{BB962C8B-B14F-4D97-AF65-F5344CB8AC3E}">
        <p14:creationId xmlns:p14="http://schemas.microsoft.com/office/powerpoint/2010/main" val="250566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/>
      <p:bldP spid="16" grpId="0" animBg="1"/>
      <p:bldP spid="17" grpId="0" animBg="1"/>
      <p:bldP spid="24" grpId="0" animBg="1"/>
      <p:bldP spid="4126" grpId="0" animBg="1"/>
      <p:bldP spid="4127" grpId="0" animBg="1"/>
      <p:bldP spid="4128" grpId="0" animBg="1"/>
      <p:bldP spid="23" grpId="0" animBg="1"/>
      <p:bldP spid="4129" grpId="0" animBg="1"/>
      <p:bldP spid="47" grpId="0"/>
      <p:bldP spid="49" grpId="0"/>
      <p:bldP spid="35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5345" y="888206"/>
            <a:ext cx="9439345" cy="50815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2915" y="3238830"/>
            <a:ext cx="1957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troku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54372" y="2715610"/>
            <a:ext cx="854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4327" y="2558447"/>
            <a:ext cx="604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_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07907" y="2688020"/>
            <a:ext cx="650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50968" y="2688020"/>
            <a:ext cx="1164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180</a:t>
            </a:r>
            <a:r>
              <a:rPr lang="hr-HR" sz="2800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endParaRPr lang="hr-HR" sz="28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0804" y="5198271"/>
            <a:ext cx="1957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četveroku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54372" y="4675051"/>
            <a:ext cx="854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5764" y="4680468"/>
            <a:ext cx="604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59393" y="4680468"/>
            <a:ext cx="650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50968" y="4647461"/>
            <a:ext cx="1164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>
                <a:solidFill>
                  <a:srgbClr val="FF0000"/>
                </a:solidFill>
              </a:rPr>
              <a:t>360</a:t>
            </a:r>
            <a:r>
              <a:rPr lang="hr-HR" sz="2800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endParaRPr lang="hr-HR" sz="2800" dirty="0">
              <a:solidFill>
                <a:srgbClr val="FF0000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342901" y="4608621"/>
            <a:ext cx="1152000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47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6553" y="1156442"/>
            <a:ext cx="9889087" cy="43063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576" y="317456"/>
            <a:ext cx="9429750" cy="8389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4300" y="2800350"/>
            <a:ext cx="1743075" cy="328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" name="Rectangle 6"/>
          <p:cNvSpPr/>
          <p:nvPr/>
        </p:nvSpPr>
        <p:spPr>
          <a:xfrm>
            <a:off x="142876" y="4815735"/>
            <a:ext cx="1743075" cy="328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" name="Rectangle 7"/>
          <p:cNvSpPr/>
          <p:nvPr/>
        </p:nvSpPr>
        <p:spPr>
          <a:xfrm>
            <a:off x="2446338" y="1966852"/>
            <a:ext cx="511175" cy="547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" name="Rectangle 8"/>
          <p:cNvSpPr/>
          <p:nvPr/>
        </p:nvSpPr>
        <p:spPr>
          <a:xfrm>
            <a:off x="4102619" y="1966852"/>
            <a:ext cx="511175" cy="547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0" name="Rectangle 9"/>
          <p:cNvSpPr/>
          <p:nvPr/>
        </p:nvSpPr>
        <p:spPr>
          <a:xfrm>
            <a:off x="5887487" y="1966852"/>
            <a:ext cx="511175" cy="5809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3" name="Rectangle 12"/>
          <p:cNvSpPr/>
          <p:nvPr/>
        </p:nvSpPr>
        <p:spPr>
          <a:xfrm>
            <a:off x="7672355" y="1931072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4" name="Rectangle 13"/>
          <p:cNvSpPr/>
          <p:nvPr/>
        </p:nvSpPr>
        <p:spPr>
          <a:xfrm>
            <a:off x="7672355" y="3997997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5" name="Rectangle 14"/>
          <p:cNvSpPr/>
          <p:nvPr/>
        </p:nvSpPr>
        <p:spPr>
          <a:xfrm>
            <a:off x="2219293" y="3997997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6" name="Rectangle 15"/>
          <p:cNvSpPr/>
          <p:nvPr/>
        </p:nvSpPr>
        <p:spPr>
          <a:xfrm>
            <a:off x="3808120" y="4026572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7" name="Rectangle 16"/>
          <p:cNvSpPr/>
          <p:nvPr/>
        </p:nvSpPr>
        <p:spPr>
          <a:xfrm>
            <a:off x="5829219" y="4026572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42876" y="1528763"/>
            <a:ext cx="1371599" cy="62865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42876" y="2173455"/>
            <a:ext cx="1304924" cy="166687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263862" y="3501589"/>
            <a:ext cx="862887" cy="53244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63862" y="4026572"/>
            <a:ext cx="131358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63862" y="4034034"/>
            <a:ext cx="853131" cy="51752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925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5866"/>
            <a:ext cx="9429750" cy="40462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2287"/>
            <a:ext cx="9429750" cy="83898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5740" y="2949197"/>
            <a:ext cx="1743075" cy="328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5" name="Rectangle 4"/>
          <p:cNvSpPr/>
          <p:nvPr/>
        </p:nvSpPr>
        <p:spPr>
          <a:xfrm>
            <a:off x="200028" y="4972896"/>
            <a:ext cx="1743075" cy="328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" name="Rectangle 5"/>
          <p:cNvSpPr/>
          <p:nvPr/>
        </p:nvSpPr>
        <p:spPr>
          <a:xfrm>
            <a:off x="2446338" y="2038292"/>
            <a:ext cx="511175" cy="547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" name="Rectangle 6"/>
          <p:cNvSpPr/>
          <p:nvPr/>
        </p:nvSpPr>
        <p:spPr>
          <a:xfrm>
            <a:off x="4102619" y="2052580"/>
            <a:ext cx="511175" cy="5476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" name="Rectangle 7"/>
          <p:cNvSpPr/>
          <p:nvPr/>
        </p:nvSpPr>
        <p:spPr>
          <a:xfrm>
            <a:off x="5887487" y="1995428"/>
            <a:ext cx="511175" cy="5809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" name="Rectangle 8"/>
          <p:cNvSpPr/>
          <p:nvPr/>
        </p:nvSpPr>
        <p:spPr>
          <a:xfrm>
            <a:off x="7672355" y="2031088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0" name="Rectangle 9"/>
          <p:cNvSpPr/>
          <p:nvPr/>
        </p:nvSpPr>
        <p:spPr>
          <a:xfrm>
            <a:off x="7529480" y="4026572"/>
            <a:ext cx="132877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1" name="Rectangle 10"/>
          <p:cNvSpPr/>
          <p:nvPr/>
        </p:nvSpPr>
        <p:spPr>
          <a:xfrm>
            <a:off x="2219293" y="3997997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2" name="Rectangle 11"/>
          <p:cNvSpPr/>
          <p:nvPr/>
        </p:nvSpPr>
        <p:spPr>
          <a:xfrm>
            <a:off x="3808120" y="4026572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3" name="Rectangle 12"/>
          <p:cNvSpPr/>
          <p:nvPr/>
        </p:nvSpPr>
        <p:spPr>
          <a:xfrm>
            <a:off x="5829219" y="4026572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388620" y="1623060"/>
            <a:ext cx="537210" cy="697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88620" y="1840230"/>
            <a:ext cx="1017270" cy="4800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88620" y="2320290"/>
            <a:ext cx="11201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88620" y="2320290"/>
            <a:ext cx="788670" cy="377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28118" y="3529527"/>
            <a:ext cx="752042" cy="2153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3702" y="3744884"/>
            <a:ext cx="10931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28118" y="3744885"/>
            <a:ext cx="1230024" cy="382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23702" y="3744884"/>
            <a:ext cx="1093123" cy="7609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23702" y="3744884"/>
            <a:ext cx="756458" cy="1009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23702" y="3744884"/>
            <a:ext cx="336665" cy="1009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23702" y="3744883"/>
            <a:ext cx="0" cy="760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2607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422" y="1574755"/>
            <a:ext cx="9261722" cy="838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13741"/>
            <a:ext cx="9258300" cy="13664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8590" y="2604047"/>
            <a:ext cx="1743075" cy="3286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5" name="Rectangle 4"/>
          <p:cNvSpPr/>
          <p:nvPr/>
        </p:nvSpPr>
        <p:spPr>
          <a:xfrm>
            <a:off x="335741" y="3094402"/>
            <a:ext cx="1535923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" name="Rectangle 5"/>
          <p:cNvSpPr/>
          <p:nvPr/>
        </p:nvSpPr>
        <p:spPr>
          <a:xfrm>
            <a:off x="3779544" y="2470636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" name="Rectangle 6"/>
          <p:cNvSpPr/>
          <p:nvPr/>
        </p:nvSpPr>
        <p:spPr>
          <a:xfrm>
            <a:off x="5490190" y="2468136"/>
            <a:ext cx="1043020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" name="Rectangle 7"/>
          <p:cNvSpPr/>
          <p:nvPr/>
        </p:nvSpPr>
        <p:spPr>
          <a:xfrm>
            <a:off x="7200836" y="2468136"/>
            <a:ext cx="1657414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" name="Rectangle 8"/>
          <p:cNvSpPr/>
          <p:nvPr/>
        </p:nvSpPr>
        <p:spPr>
          <a:xfrm>
            <a:off x="3535749" y="3094402"/>
            <a:ext cx="1535923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0" name="Rectangle 9"/>
          <p:cNvSpPr/>
          <p:nvPr/>
        </p:nvSpPr>
        <p:spPr>
          <a:xfrm>
            <a:off x="5314138" y="3094167"/>
            <a:ext cx="1535923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1" name="Rectangle 10"/>
          <p:cNvSpPr/>
          <p:nvPr/>
        </p:nvSpPr>
        <p:spPr>
          <a:xfrm>
            <a:off x="7039929" y="3102320"/>
            <a:ext cx="2104071" cy="583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385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niOkvir 98"/>
          <p:cNvSpPr txBox="1"/>
          <p:nvPr/>
        </p:nvSpPr>
        <p:spPr>
          <a:xfrm>
            <a:off x="173783" y="3284538"/>
            <a:ext cx="89702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200" dirty="0"/>
              <a:t>Zbroj veličina svih unutarnjih kutova </a:t>
            </a:r>
            <a:r>
              <a:rPr lang="hr-HR" sz="3200" i="1" dirty="0"/>
              <a:t>n-</a:t>
            </a:r>
            <a:r>
              <a:rPr lang="hr-HR" sz="3200" dirty="0" err="1"/>
              <a:t>terokuta</a:t>
            </a:r>
            <a:r>
              <a:rPr lang="hr-HR" sz="3200" dirty="0"/>
              <a:t>: </a:t>
            </a:r>
          </a:p>
        </p:txBody>
      </p:sp>
      <p:graphicFrame>
        <p:nvGraphicFramePr>
          <p:cNvPr id="4" name="Object 71"/>
          <p:cNvGraphicFramePr>
            <a:graphicFrameLocks noChangeAspect="1"/>
          </p:cNvGraphicFramePr>
          <p:nvPr/>
        </p:nvGraphicFramePr>
        <p:xfrm>
          <a:off x="2654300" y="4094574"/>
          <a:ext cx="340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342720" progId="Equation.DSMT4">
                  <p:embed/>
                </p:oleObj>
              </mc:Choice>
              <mc:Fallback>
                <p:oleObj name="Equation" r:id="rId2" imgW="1765080" imgH="342720" progId="Equation.DSMT4">
                  <p:embed/>
                  <p:pic>
                    <p:nvPicPr>
                      <p:cNvPr id="4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094574"/>
                        <a:ext cx="3403600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niOkvir 102"/>
          <p:cNvSpPr txBox="1"/>
          <p:nvPr/>
        </p:nvSpPr>
        <p:spPr>
          <a:xfrm>
            <a:off x="1172045" y="1302792"/>
            <a:ext cx="69736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800" dirty="0"/>
              <a:t>Povlačenjem </a:t>
            </a:r>
            <a:r>
              <a:rPr lang="hr-HR" sz="2800" b="1" dirty="0"/>
              <a:t>dijagonala iz jednog vrha</a:t>
            </a:r>
            <a:r>
              <a:rPr lang="hr-HR" sz="2800" dirty="0"/>
              <a:t>, </a:t>
            </a:r>
            <a:r>
              <a:rPr lang="hr-HR" sz="2800" i="1" dirty="0"/>
              <a:t>n-</a:t>
            </a:r>
            <a:r>
              <a:rPr lang="hr-HR" sz="2800" dirty="0" err="1"/>
              <a:t>terokuta</a:t>
            </a:r>
            <a:r>
              <a:rPr lang="hr-HR" sz="2800" dirty="0"/>
              <a:t> je podijeljen na </a:t>
            </a:r>
            <a:r>
              <a:rPr lang="hr-HR" sz="2800" b="1" i="1" dirty="0">
                <a:solidFill>
                  <a:srgbClr val="FF0000"/>
                </a:solidFill>
              </a:rPr>
              <a:t>n – 2 </a:t>
            </a:r>
            <a:r>
              <a:rPr lang="hr-HR" sz="2800" dirty="0"/>
              <a:t> trokuta.</a:t>
            </a:r>
          </a:p>
        </p:txBody>
      </p:sp>
    </p:spTree>
    <p:extLst>
      <p:ext uri="{BB962C8B-B14F-4D97-AF65-F5344CB8AC3E}">
        <p14:creationId xmlns:p14="http://schemas.microsoft.com/office/powerpoint/2010/main" val="155826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939017" y="1856770"/>
            <a:ext cx="7772400" cy="1470025"/>
          </a:xfrm>
        </p:spPr>
        <p:txBody>
          <a:bodyPr>
            <a:noAutofit/>
          </a:bodyPr>
          <a:lstStyle/>
          <a:p>
            <a:pPr marL="358775" algn="ctr"/>
            <a:r>
              <a:rPr lang="hr-HR" altLang="sr-Latn-RS" sz="3600" b="1" dirty="0">
                <a:solidFill>
                  <a:srgbClr val="C00000"/>
                </a:solidFill>
              </a:rPr>
              <a:t>VANJSKI </a:t>
            </a:r>
            <a:br>
              <a:rPr lang="hr-HR" altLang="sr-Latn-RS" sz="3600" b="1" dirty="0">
                <a:solidFill>
                  <a:srgbClr val="C00000"/>
                </a:solidFill>
              </a:rPr>
            </a:br>
            <a:r>
              <a:rPr lang="hr-HR" altLang="sr-Latn-RS" sz="3600" b="1" dirty="0">
                <a:solidFill>
                  <a:srgbClr val="C00000"/>
                </a:solidFill>
              </a:rPr>
              <a:t>KUTOVI </a:t>
            </a:r>
            <a:br>
              <a:rPr lang="hr-HR" altLang="sr-Latn-RS" sz="3600" b="1" dirty="0">
                <a:solidFill>
                  <a:srgbClr val="C00000"/>
                </a:solidFill>
              </a:rPr>
            </a:br>
            <a:r>
              <a:rPr lang="hr-HR" altLang="sr-Latn-RS" sz="3600" b="1" dirty="0">
                <a:solidFill>
                  <a:srgbClr val="C00000"/>
                </a:solidFill>
              </a:rPr>
              <a:t>MNOGOKUTA</a:t>
            </a:r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9F4BF4AF-E299-84EB-8619-2F7E80CF702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8033148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Arc 24"/>
          <p:cNvSpPr>
            <a:spLocks/>
          </p:cNvSpPr>
          <p:nvPr/>
        </p:nvSpPr>
        <p:spPr bwMode="auto">
          <a:xfrm>
            <a:off x="2472796" y="2840992"/>
            <a:ext cx="508000" cy="396875"/>
          </a:xfrm>
          <a:custGeom>
            <a:avLst/>
            <a:gdLst>
              <a:gd name="G0" fmla="+- 11923 0 0"/>
              <a:gd name="G1" fmla="+- 0 0 0"/>
              <a:gd name="G2" fmla="+- 21600 0 0"/>
              <a:gd name="T0" fmla="*/ 27689 w 27689"/>
              <a:gd name="T1" fmla="*/ 14765 h 21600"/>
              <a:gd name="T2" fmla="*/ 0 w 27689"/>
              <a:gd name="T3" fmla="*/ 18011 h 21600"/>
              <a:gd name="T4" fmla="*/ 11923 w 2768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689" h="21600" fill="none" extrusionOk="0">
                <a:moveTo>
                  <a:pt x="27688" y="14764"/>
                </a:moveTo>
                <a:cubicBezTo>
                  <a:pt x="23604" y="19125"/>
                  <a:pt x="17897" y="21599"/>
                  <a:pt x="11923" y="21600"/>
                </a:cubicBezTo>
                <a:cubicBezTo>
                  <a:pt x="7682" y="21600"/>
                  <a:pt x="3535" y="20351"/>
                  <a:pt x="-1" y="18011"/>
                </a:cubicBezTo>
              </a:path>
              <a:path w="27689" h="21600" stroke="0" extrusionOk="0">
                <a:moveTo>
                  <a:pt x="27688" y="14764"/>
                </a:moveTo>
                <a:cubicBezTo>
                  <a:pt x="23604" y="19125"/>
                  <a:pt x="17897" y="21599"/>
                  <a:pt x="11923" y="21600"/>
                </a:cubicBezTo>
                <a:cubicBezTo>
                  <a:pt x="7682" y="21600"/>
                  <a:pt x="3535" y="20351"/>
                  <a:pt x="-1" y="18011"/>
                </a:cubicBezTo>
                <a:lnTo>
                  <a:pt x="11923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0" name="Arc 25"/>
          <p:cNvSpPr>
            <a:spLocks/>
          </p:cNvSpPr>
          <p:nvPr/>
        </p:nvSpPr>
        <p:spPr bwMode="auto">
          <a:xfrm>
            <a:off x="1473306" y="4284980"/>
            <a:ext cx="395288" cy="328613"/>
          </a:xfrm>
          <a:custGeom>
            <a:avLst/>
            <a:gdLst>
              <a:gd name="G0" fmla="+- 0 0 0"/>
              <a:gd name="G1" fmla="+- 17628 0 0"/>
              <a:gd name="G2" fmla="+- 21600 0 0"/>
              <a:gd name="T0" fmla="*/ 12483 w 21600"/>
              <a:gd name="T1" fmla="*/ 0 h 17882"/>
              <a:gd name="T2" fmla="*/ 21599 w 21600"/>
              <a:gd name="T3" fmla="*/ 17882 h 17882"/>
              <a:gd name="T4" fmla="*/ 0 w 21600"/>
              <a:gd name="T5" fmla="*/ 17628 h 178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882" fill="none" extrusionOk="0">
                <a:moveTo>
                  <a:pt x="12482" y="0"/>
                </a:moveTo>
                <a:cubicBezTo>
                  <a:pt x="18201" y="4049"/>
                  <a:pt x="21600" y="10621"/>
                  <a:pt x="21600" y="17628"/>
                </a:cubicBezTo>
                <a:cubicBezTo>
                  <a:pt x="21600" y="17712"/>
                  <a:pt x="21599" y="17797"/>
                  <a:pt x="21598" y="17881"/>
                </a:cubicBezTo>
              </a:path>
              <a:path w="21600" h="17882" stroke="0" extrusionOk="0">
                <a:moveTo>
                  <a:pt x="12482" y="0"/>
                </a:moveTo>
                <a:cubicBezTo>
                  <a:pt x="18201" y="4049"/>
                  <a:pt x="21600" y="10621"/>
                  <a:pt x="21600" y="17628"/>
                </a:cubicBezTo>
                <a:cubicBezTo>
                  <a:pt x="21600" y="17712"/>
                  <a:pt x="21599" y="17797"/>
                  <a:pt x="21598" y="17881"/>
                </a:cubicBezTo>
                <a:lnTo>
                  <a:pt x="0" y="17628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3" name="Line 33"/>
          <p:cNvSpPr>
            <a:spLocks noChangeShapeType="1"/>
          </p:cNvSpPr>
          <p:nvPr/>
        </p:nvSpPr>
        <p:spPr bwMode="auto">
          <a:xfrm>
            <a:off x="2121696" y="2317934"/>
            <a:ext cx="1220769" cy="1116000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" name="Arc 16"/>
          <p:cNvSpPr>
            <a:spLocks/>
          </p:cNvSpPr>
          <p:nvPr/>
        </p:nvSpPr>
        <p:spPr bwMode="auto">
          <a:xfrm>
            <a:off x="4311913" y="4213407"/>
            <a:ext cx="684213" cy="400050"/>
          </a:xfrm>
          <a:custGeom>
            <a:avLst/>
            <a:gdLst>
              <a:gd name="G0" fmla="+- 15754 0 0"/>
              <a:gd name="G1" fmla="+- 21600 0 0"/>
              <a:gd name="G2" fmla="+- 21600 0 0"/>
              <a:gd name="T0" fmla="*/ 0 w 37354"/>
              <a:gd name="T1" fmla="*/ 6823 h 21854"/>
              <a:gd name="T2" fmla="*/ 37353 w 37354"/>
              <a:gd name="T3" fmla="*/ 21854 h 21854"/>
              <a:gd name="T4" fmla="*/ 15754 w 37354"/>
              <a:gd name="T5" fmla="*/ 21600 h 218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354" h="21854" fill="none" extrusionOk="0">
                <a:moveTo>
                  <a:pt x="-1" y="6822"/>
                </a:moveTo>
                <a:cubicBezTo>
                  <a:pt x="4083" y="2469"/>
                  <a:pt x="9785" y="-1"/>
                  <a:pt x="15754" y="0"/>
                </a:cubicBezTo>
                <a:cubicBezTo>
                  <a:pt x="27683" y="0"/>
                  <a:pt x="37354" y="9670"/>
                  <a:pt x="37354" y="21600"/>
                </a:cubicBezTo>
                <a:cubicBezTo>
                  <a:pt x="37354" y="21684"/>
                  <a:pt x="37353" y="21769"/>
                  <a:pt x="37352" y="21853"/>
                </a:cubicBezTo>
              </a:path>
              <a:path w="37354" h="21854" stroke="0" extrusionOk="0">
                <a:moveTo>
                  <a:pt x="-1" y="6822"/>
                </a:moveTo>
                <a:cubicBezTo>
                  <a:pt x="4083" y="2469"/>
                  <a:pt x="9785" y="-1"/>
                  <a:pt x="15754" y="0"/>
                </a:cubicBezTo>
                <a:cubicBezTo>
                  <a:pt x="27683" y="0"/>
                  <a:pt x="37354" y="9670"/>
                  <a:pt x="37354" y="21600"/>
                </a:cubicBezTo>
                <a:cubicBezTo>
                  <a:pt x="37354" y="21684"/>
                  <a:pt x="37353" y="21769"/>
                  <a:pt x="37352" y="21853"/>
                </a:cubicBezTo>
                <a:lnTo>
                  <a:pt x="15754" y="21600"/>
                </a:lnTo>
                <a:close/>
              </a:path>
            </a:pathLst>
          </a:custGeom>
          <a:noFill/>
          <a:ln w="19050">
            <a:solidFill>
              <a:srgbClr val="00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" name="Arc 17"/>
          <p:cNvSpPr>
            <a:spLocks/>
          </p:cNvSpPr>
          <p:nvPr/>
        </p:nvSpPr>
        <p:spPr bwMode="auto">
          <a:xfrm>
            <a:off x="1254388" y="4610282"/>
            <a:ext cx="614363" cy="396875"/>
          </a:xfrm>
          <a:custGeom>
            <a:avLst/>
            <a:gdLst>
              <a:gd name="G0" fmla="+- 11940 0 0"/>
              <a:gd name="G1" fmla="+- 0 0 0"/>
              <a:gd name="G2" fmla="+- 21600 0 0"/>
              <a:gd name="T0" fmla="*/ 33539 w 33539"/>
              <a:gd name="T1" fmla="*/ 254 h 21600"/>
              <a:gd name="T2" fmla="*/ 0 w 33539"/>
              <a:gd name="T3" fmla="*/ 18000 h 21600"/>
              <a:gd name="T4" fmla="*/ 11940 w 3353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539" h="21600" fill="none" extrusionOk="0">
                <a:moveTo>
                  <a:pt x="33538" y="253"/>
                </a:moveTo>
                <a:cubicBezTo>
                  <a:pt x="33399" y="12083"/>
                  <a:pt x="23770" y="21599"/>
                  <a:pt x="11940" y="21600"/>
                </a:cubicBezTo>
                <a:cubicBezTo>
                  <a:pt x="7692" y="21600"/>
                  <a:pt x="3539" y="20347"/>
                  <a:pt x="0" y="17999"/>
                </a:cubicBezTo>
              </a:path>
              <a:path w="33539" h="21600" stroke="0" extrusionOk="0">
                <a:moveTo>
                  <a:pt x="33538" y="253"/>
                </a:moveTo>
                <a:cubicBezTo>
                  <a:pt x="33399" y="12083"/>
                  <a:pt x="23770" y="21599"/>
                  <a:pt x="11940" y="21600"/>
                </a:cubicBezTo>
                <a:cubicBezTo>
                  <a:pt x="7692" y="21600"/>
                  <a:pt x="3539" y="20347"/>
                  <a:pt x="0" y="17999"/>
                </a:cubicBezTo>
                <a:lnTo>
                  <a:pt x="11940" y="0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" name="Arc 19"/>
          <p:cNvSpPr>
            <a:spLocks/>
          </p:cNvSpPr>
          <p:nvPr/>
        </p:nvSpPr>
        <p:spPr bwMode="auto">
          <a:xfrm>
            <a:off x="2297376" y="2571932"/>
            <a:ext cx="396875" cy="601663"/>
          </a:xfrm>
          <a:custGeom>
            <a:avLst/>
            <a:gdLst>
              <a:gd name="G0" fmla="+- 21600 0 0"/>
              <a:gd name="G1" fmla="+- 14793 0 0"/>
              <a:gd name="G2" fmla="+- 21600 0 0"/>
              <a:gd name="T0" fmla="*/ 9677 w 21600"/>
              <a:gd name="T1" fmla="*/ 32804 h 32804"/>
              <a:gd name="T2" fmla="*/ 5861 w 21600"/>
              <a:gd name="T3" fmla="*/ 0 h 32804"/>
              <a:gd name="T4" fmla="*/ 21600 w 21600"/>
              <a:gd name="T5" fmla="*/ 14793 h 328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804" fill="none" extrusionOk="0">
                <a:moveTo>
                  <a:pt x="9676" y="32804"/>
                </a:moveTo>
                <a:cubicBezTo>
                  <a:pt x="3634" y="28803"/>
                  <a:pt x="0" y="22039"/>
                  <a:pt x="0" y="14793"/>
                </a:cubicBezTo>
                <a:cubicBezTo>
                  <a:pt x="-1" y="9295"/>
                  <a:pt x="2095" y="4005"/>
                  <a:pt x="5860" y="-1"/>
                </a:cubicBezTo>
              </a:path>
              <a:path w="21600" h="32804" stroke="0" extrusionOk="0">
                <a:moveTo>
                  <a:pt x="9676" y="32804"/>
                </a:moveTo>
                <a:cubicBezTo>
                  <a:pt x="3634" y="28803"/>
                  <a:pt x="0" y="22039"/>
                  <a:pt x="0" y="14793"/>
                </a:cubicBezTo>
                <a:cubicBezTo>
                  <a:pt x="-1" y="9295"/>
                  <a:pt x="2095" y="4005"/>
                  <a:pt x="5860" y="-1"/>
                </a:cubicBezTo>
                <a:lnTo>
                  <a:pt x="21600" y="14793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" name="Line 26"/>
          <p:cNvSpPr>
            <a:spLocks noChangeShapeType="1"/>
          </p:cNvSpPr>
          <p:nvPr/>
        </p:nvSpPr>
        <p:spPr bwMode="auto">
          <a:xfrm flipH="1">
            <a:off x="1478226" y="2846569"/>
            <a:ext cx="1220788" cy="1768475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5" name="Line 28"/>
          <p:cNvSpPr>
            <a:spLocks noChangeShapeType="1"/>
          </p:cNvSpPr>
          <p:nvPr/>
        </p:nvSpPr>
        <p:spPr bwMode="auto">
          <a:xfrm>
            <a:off x="2699013" y="2846569"/>
            <a:ext cx="1906588" cy="1768475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9" name="Line 32"/>
          <p:cNvSpPr>
            <a:spLocks noChangeShapeType="1"/>
          </p:cNvSpPr>
          <p:nvPr/>
        </p:nvSpPr>
        <p:spPr bwMode="auto">
          <a:xfrm flipH="1">
            <a:off x="970969" y="4615044"/>
            <a:ext cx="507256" cy="743679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0" name="Line 33"/>
          <p:cNvSpPr>
            <a:spLocks noChangeShapeType="1"/>
          </p:cNvSpPr>
          <p:nvPr/>
        </p:nvSpPr>
        <p:spPr bwMode="auto">
          <a:xfrm>
            <a:off x="2178842" y="2365556"/>
            <a:ext cx="520171" cy="481014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graphicFrame>
        <p:nvGraphicFramePr>
          <p:cNvPr id="28" name="Object 41"/>
          <p:cNvGraphicFramePr>
            <a:graphicFrameLocks noChangeAspect="1"/>
          </p:cNvGraphicFramePr>
          <p:nvPr/>
        </p:nvGraphicFramePr>
        <p:xfrm>
          <a:off x="1458158" y="4641296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04560" progId="Equation.DSMT4">
                  <p:embed/>
                </p:oleObj>
              </mc:Choice>
              <mc:Fallback>
                <p:oleObj name="Equation" r:id="rId3" imgW="241200" imgH="304560" progId="Equation.DSMT4">
                  <p:embed/>
                  <p:pic>
                    <p:nvPicPr>
                      <p:cNvPr id="28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158" y="4641296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5"/>
          <p:cNvGraphicFramePr>
            <a:graphicFrameLocks noChangeAspect="1"/>
          </p:cNvGraphicFramePr>
          <p:nvPr/>
        </p:nvGraphicFramePr>
        <p:xfrm>
          <a:off x="2321641" y="2663348"/>
          <a:ext cx="200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304560" progId="Equation.DSMT4">
                  <p:embed/>
                </p:oleObj>
              </mc:Choice>
              <mc:Fallback>
                <p:oleObj name="Equation" r:id="rId5" imgW="203040" imgH="304560" progId="Equation.DSMT4">
                  <p:embed/>
                  <p:pic>
                    <p:nvPicPr>
                      <p:cNvPr id="3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641" y="2663348"/>
                        <a:ext cx="2000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kstniOkvir 33"/>
          <p:cNvSpPr txBox="1"/>
          <p:nvPr/>
        </p:nvSpPr>
        <p:spPr>
          <a:xfrm>
            <a:off x="1123155" y="4453122"/>
            <a:ext cx="467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/>
              <a:t>A</a:t>
            </a:r>
          </a:p>
        </p:txBody>
      </p:sp>
      <p:sp>
        <p:nvSpPr>
          <p:cNvPr id="35" name="TekstniOkvir 34"/>
          <p:cNvSpPr txBox="1"/>
          <p:nvPr/>
        </p:nvSpPr>
        <p:spPr>
          <a:xfrm>
            <a:off x="4443216" y="4570635"/>
            <a:ext cx="467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/>
              <a:t>B</a:t>
            </a:r>
          </a:p>
        </p:txBody>
      </p:sp>
      <p:sp>
        <p:nvSpPr>
          <p:cNvPr id="36" name="TekstniOkvir 35"/>
          <p:cNvSpPr txBox="1"/>
          <p:nvPr/>
        </p:nvSpPr>
        <p:spPr>
          <a:xfrm>
            <a:off x="2533414" y="2504862"/>
            <a:ext cx="467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/>
              <a:t>C</a:t>
            </a:r>
          </a:p>
        </p:txBody>
      </p:sp>
      <p:sp>
        <p:nvSpPr>
          <p:cNvPr id="17" name="Line 30"/>
          <p:cNvSpPr>
            <a:spLocks noChangeShapeType="1"/>
          </p:cNvSpPr>
          <p:nvPr/>
        </p:nvSpPr>
        <p:spPr bwMode="auto">
          <a:xfrm>
            <a:off x="3484700" y="4612555"/>
            <a:ext cx="2160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4" name="Pravokutnik 43"/>
          <p:cNvSpPr/>
          <p:nvPr/>
        </p:nvSpPr>
        <p:spPr>
          <a:xfrm>
            <a:off x="3410029" y="4624708"/>
            <a:ext cx="2067311" cy="12851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46" name="Ravni poveznik 45"/>
          <p:cNvCxnSpPr/>
          <p:nvPr/>
        </p:nvCxnSpPr>
        <p:spPr>
          <a:xfrm rot="5400000" flipH="1" flipV="1">
            <a:off x="5068663" y="4162962"/>
            <a:ext cx="0" cy="89918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Pravokutnik 63"/>
          <p:cNvSpPr/>
          <p:nvPr/>
        </p:nvSpPr>
        <p:spPr>
          <a:xfrm rot="2580000">
            <a:off x="2381625" y="1969975"/>
            <a:ext cx="2067311" cy="1285102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4598192" y="4297547"/>
          <a:ext cx="1936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304560" progId="Equation.DSMT4">
                  <p:embed/>
                </p:oleObj>
              </mc:Choice>
              <mc:Fallback>
                <p:oleObj name="Equation" r:id="rId7" imgW="215640" imgH="304560" progId="Equation.DSMT4">
                  <p:embed/>
                  <p:pic>
                    <p:nvPicPr>
                      <p:cNvPr id="16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192" y="4297547"/>
                        <a:ext cx="1936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kstniOkvir 42"/>
          <p:cNvSpPr txBox="1"/>
          <p:nvPr/>
        </p:nvSpPr>
        <p:spPr>
          <a:xfrm>
            <a:off x="124937" y="272534"/>
            <a:ext cx="4312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Prisjetimo se i ponovimo …</a:t>
            </a: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441273" y="5431993"/>
          <a:ext cx="260861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330120" progId="Equation.DSMT4">
                  <p:embed/>
                </p:oleObj>
              </mc:Choice>
              <mc:Fallback>
                <p:oleObj name="Equation" r:id="rId9" imgW="1993680" imgH="330120" progId="Equation.DSMT4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273" y="5431993"/>
                        <a:ext cx="2608616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8"/>
          <p:cNvGraphicFramePr>
            <a:graphicFrameLocks noChangeAspect="1"/>
          </p:cNvGraphicFramePr>
          <p:nvPr/>
        </p:nvGraphicFramePr>
        <p:xfrm>
          <a:off x="1618933" y="4394632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51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33" y="4394632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rc 23"/>
          <p:cNvSpPr>
            <a:spLocks/>
          </p:cNvSpPr>
          <p:nvPr/>
        </p:nvSpPr>
        <p:spPr bwMode="auto">
          <a:xfrm>
            <a:off x="4204970" y="4330623"/>
            <a:ext cx="395288" cy="276225"/>
          </a:xfrm>
          <a:custGeom>
            <a:avLst/>
            <a:gdLst>
              <a:gd name="G0" fmla="+- 21600 0 0"/>
              <a:gd name="G1" fmla="+- 14777 0 0"/>
              <a:gd name="G2" fmla="+- 21600 0 0"/>
              <a:gd name="T0" fmla="*/ 2 w 21600"/>
              <a:gd name="T1" fmla="*/ 15037 h 15037"/>
              <a:gd name="T2" fmla="*/ 5846 w 21600"/>
              <a:gd name="T3" fmla="*/ 0 h 15037"/>
              <a:gd name="T4" fmla="*/ 21600 w 21600"/>
              <a:gd name="T5" fmla="*/ 14777 h 15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037" fill="none" extrusionOk="0">
                <a:moveTo>
                  <a:pt x="1" y="15037"/>
                </a:moveTo>
                <a:cubicBezTo>
                  <a:pt x="0" y="14950"/>
                  <a:pt x="0" y="14863"/>
                  <a:pt x="0" y="14777"/>
                </a:cubicBezTo>
                <a:cubicBezTo>
                  <a:pt x="-1" y="9287"/>
                  <a:pt x="2090" y="4003"/>
                  <a:pt x="5845" y="-1"/>
                </a:cubicBezTo>
              </a:path>
              <a:path w="21600" h="15037" stroke="0" extrusionOk="0">
                <a:moveTo>
                  <a:pt x="1" y="15037"/>
                </a:moveTo>
                <a:cubicBezTo>
                  <a:pt x="0" y="14950"/>
                  <a:pt x="0" y="14863"/>
                  <a:pt x="0" y="14777"/>
                </a:cubicBezTo>
                <a:cubicBezTo>
                  <a:pt x="-1" y="9287"/>
                  <a:pt x="2090" y="4003"/>
                  <a:pt x="5845" y="-1"/>
                </a:cubicBezTo>
                <a:lnTo>
                  <a:pt x="21600" y="14777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graphicFrame>
        <p:nvGraphicFramePr>
          <p:cNvPr id="53" name="Object 39"/>
          <p:cNvGraphicFramePr>
            <a:graphicFrameLocks noChangeAspect="1"/>
          </p:cNvGraphicFramePr>
          <p:nvPr/>
        </p:nvGraphicFramePr>
        <p:xfrm>
          <a:off x="4281738" y="4413250"/>
          <a:ext cx="1254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241200" progId="Equation.DSMT4">
                  <p:embed/>
                </p:oleObj>
              </mc:Choice>
              <mc:Fallback>
                <p:oleObj name="Equation" r:id="rId13" imgW="139680" imgH="241200" progId="Equation.DSMT4">
                  <p:embed/>
                  <p:pic>
                    <p:nvPicPr>
                      <p:cNvPr id="5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738" y="4413250"/>
                        <a:ext cx="125413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2640013" y="2945765"/>
          <a:ext cx="15081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215640" progId="Equation.DSMT4">
                  <p:embed/>
                </p:oleObj>
              </mc:Choice>
              <mc:Fallback>
                <p:oleObj name="Equation" r:id="rId15" imgW="152280" imgH="215640" progId="Equation.DSMT4">
                  <p:embed/>
                  <p:pic>
                    <p:nvPicPr>
                      <p:cNvPr id="164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945765"/>
                        <a:ext cx="150812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kstniOkvir 56"/>
          <p:cNvSpPr txBox="1"/>
          <p:nvPr/>
        </p:nvSpPr>
        <p:spPr>
          <a:xfrm>
            <a:off x="357090" y="868714"/>
            <a:ext cx="9423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b="1" dirty="0">
                <a:solidFill>
                  <a:srgbClr val="FF0000"/>
                </a:solidFill>
              </a:rPr>
              <a:t>Vanjski kut</a:t>
            </a:r>
            <a:r>
              <a:rPr lang="hr-HR" sz="2800" dirty="0"/>
              <a:t> trokuta je </a:t>
            </a:r>
            <a:r>
              <a:rPr lang="hr-HR" sz="2800" dirty="0" err="1"/>
              <a:t>sukut</a:t>
            </a:r>
            <a:r>
              <a:rPr lang="hr-HR" sz="2800" dirty="0"/>
              <a:t> unutarnjeg kuta trokuta.</a:t>
            </a:r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>
            <a:off x="1478226" y="4615044"/>
            <a:ext cx="31273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4" name="Oval 37"/>
          <p:cNvSpPr>
            <a:spLocks noChangeArrowheads="1"/>
          </p:cNvSpPr>
          <p:nvPr/>
        </p:nvSpPr>
        <p:spPr bwMode="auto">
          <a:xfrm>
            <a:off x="2679963" y="2827519"/>
            <a:ext cx="38100" cy="381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3" name="Oval 36"/>
          <p:cNvSpPr>
            <a:spLocks noChangeArrowheads="1"/>
          </p:cNvSpPr>
          <p:nvPr/>
        </p:nvSpPr>
        <p:spPr bwMode="auto">
          <a:xfrm>
            <a:off x="4586551" y="4595994"/>
            <a:ext cx="38100" cy="381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2" name="Oval 35"/>
          <p:cNvSpPr>
            <a:spLocks noChangeArrowheads="1"/>
          </p:cNvSpPr>
          <p:nvPr/>
        </p:nvSpPr>
        <p:spPr bwMode="auto">
          <a:xfrm>
            <a:off x="1459176" y="4595994"/>
            <a:ext cx="38100" cy="38100"/>
          </a:xfrm>
          <a:prstGeom prst="ellipse">
            <a:avLst/>
          </a:prstGeom>
          <a:solidFill>
            <a:schemeClr val="bg1"/>
          </a:solidFill>
          <a:ln w="0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6126163" y="2212975"/>
          <a:ext cx="171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304560" progId="Equation.DSMT4">
                  <p:embed/>
                </p:oleObj>
              </mc:Choice>
              <mc:Fallback>
                <p:oleObj name="Equation" r:id="rId17" imgW="1320480" imgH="30456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26163" y="2212975"/>
                        <a:ext cx="1716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6161088" y="2849563"/>
          <a:ext cx="1633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57120" imgH="304560" progId="Equation.DSMT4">
                  <p:embed/>
                </p:oleObj>
              </mc:Choice>
              <mc:Fallback>
                <p:oleObj name="Equation" r:id="rId19" imgW="1257120" imgH="3045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61088" y="2849563"/>
                        <a:ext cx="1633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184900" y="3578225"/>
          <a:ext cx="1617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44520" imgH="304560" progId="Equation.DSMT4">
                  <p:embed/>
                </p:oleObj>
              </mc:Choice>
              <mc:Fallback>
                <p:oleObj name="Equation" r:id="rId21" imgW="1244520" imgH="3045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84900" y="3578225"/>
                        <a:ext cx="1617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Zaobljeni pravokutnik 36"/>
          <p:cNvSpPr/>
          <p:nvPr/>
        </p:nvSpPr>
        <p:spPr>
          <a:xfrm>
            <a:off x="5717489" y="4089582"/>
            <a:ext cx="3268662" cy="1047750"/>
          </a:xfrm>
          <a:prstGeom prst="round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8" name="TekstniOkvir 37"/>
          <p:cNvSpPr txBox="1">
            <a:spLocks noChangeArrowheads="1"/>
          </p:cNvSpPr>
          <p:nvPr/>
        </p:nvSpPr>
        <p:spPr bwMode="auto">
          <a:xfrm>
            <a:off x="5914339" y="4127682"/>
            <a:ext cx="34020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dirty="0"/>
              <a:t>Zbroj veličina unutarnjeg i njemu susjednoga vanjskog kuta trokuta je 180°.</a:t>
            </a:r>
          </a:p>
        </p:txBody>
      </p:sp>
      <p:sp>
        <p:nvSpPr>
          <p:cNvPr id="40" name="Zaobljeni pravokutnik 39"/>
          <p:cNvSpPr/>
          <p:nvPr/>
        </p:nvSpPr>
        <p:spPr>
          <a:xfrm>
            <a:off x="1868594" y="6066641"/>
            <a:ext cx="5732463" cy="388937"/>
          </a:xfrm>
          <a:prstGeom prst="round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r-HR"/>
          </a:p>
        </p:txBody>
      </p:sp>
      <p:sp>
        <p:nvSpPr>
          <p:cNvPr id="39" name="TekstniOkvir 38"/>
          <p:cNvSpPr txBox="1">
            <a:spLocks noChangeArrowheads="1"/>
          </p:cNvSpPr>
          <p:nvPr/>
        </p:nvSpPr>
        <p:spPr bwMode="auto">
          <a:xfrm>
            <a:off x="1844274" y="6091279"/>
            <a:ext cx="57880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b="1" dirty="0">
                <a:solidFill>
                  <a:srgbClr val="FF0000"/>
                </a:solidFill>
              </a:rPr>
              <a:t>Zbroj veličina vanjskih kutova trokuta je 360°.</a:t>
            </a:r>
          </a:p>
        </p:txBody>
      </p:sp>
    </p:spTree>
    <p:extLst>
      <p:ext uri="{BB962C8B-B14F-4D97-AF65-F5344CB8AC3E}">
        <p14:creationId xmlns:p14="http://schemas.microsoft.com/office/powerpoint/2010/main" val="90435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8280000">
                                      <p:cBhvr>
                                        <p:cTn id="1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940000">
                                      <p:cBhvr>
                                        <p:cTn id="3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3" grpId="1" animBg="1"/>
      <p:bldP spid="5" grpId="0" animBg="1"/>
      <p:bldP spid="6" grpId="0" animBg="1"/>
      <p:bldP spid="7" grpId="0" animBg="1"/>
      <p:bldP spid="19" grpId="0" animBg="1"/>
      <p:bldP spid="20" grpId="0" animBg="1"/>
      <p:bldP spid="17" grpId="0" animBg="1"/>
      <p:bldP spid="17" grpId="1" animBg="1"/>
      <p:bldP spid="57" grpId="0"/>
      <p:bldP spid="37" grpId="0" animBg="1"/>
      <p:bldP spid="38" grpId="0"/>
      <p:bldP spid="40" grpId="0" animBg="1"/>
      <p:bldP spid="39" grpId="0"/>
    </p:bldLst>
  </p:timing>
</p:sld>
</file>

<file path=ppt/theme/theme1.xml><?xml version="1.0" encoding="utf-8"?>
<a:theme xmlns:a="http://schemas.openxmlformats.org/drawingml/2006/main" name="Galerija">
  <a:themeElements>
    <a:clrScheme name="Galerija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ja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ja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7</Template>
  <TotalTime>1050</TotalTime>
  <Words>235</Words>
  <Application>Microsoft Office PowerPoint</Application>
  <PresentationFormat>Prikaz na zaslonu (4:3)</PresentationFormat>
  <Paragraphs>57</Paragraphs>
  <Slides>12</Slides>
  <Notes>2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12</vt:i4>
      </vt:variant>
    </vt:vector>
  </HeadingPairs>
  <TitlesOfParts>
    <vt:vector size="17" baseType="lpstr">
      <vt:lpstr>Arial</vt:lpstr>
      <vt:lpstr>Calibri</vt:lpstr>
      <vt:lpstr>Gill Sans MT</vt:lpstr>
      <vt:lpstr>Galerija</vt:lpstr>
      <vt:lpstr>Equation</vt:lpstr>
      <vt:lpstr>KUTOVI  MNOGOKUT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VANJSKI  KUTOVI  MNOGOKUT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ivona.rogosic@gmail.com</cp:lastModifiedBy>
  <cp:revision>79</cp:revision>
  <dcterms:created xsi:type="dcterms:W3CDTF">2008-06-05T09:08:42Z</dcterms:created>
  <dcterms:modified xsi:type="dcterms:W3CDTF">2022-08-26T18:29:30Z</dcterms:modified>
</cp:coreProperties>
</file>